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3" r:id="rId1"/>
  </p:sldMasterIdLst>
  <p:notesMasterIdLst>
    <p:notesMasterId r:id="rId31"/>
  </p:notesMasterIdLst>
  <p:sldIdLst>
    <p:sldId id="317" r:id="rId2"/>
    <p:sldId id="315" r:id="rId3"/>
    <p:sldId id="269" r:id="rId4"/>
    <p:sldId id="268" r:id="rId5"/>
    <p:sldId id="257" r:id="rId6"/>
    <p:sldId id="258" r:id="rId7"/>
    <p:sldId id="259" r:id="rId8"/>
    <p:sldId id="260" r:id="rId9"/>
    <p:sldId id="281" r:id="rId10"/>
    <p:sldId id="273" r:id="rId11"/>
    <p:sldId id="276" r:id="rId12"/>
    <p:sldId id="261" r:id="rId13"/>
    <p:sldId id="265" r:id="rId14"/>
    <p:sldId id="274" r:id="rId15"/>
    <p:sldId id="275" r:id="rId16"/>
    <p:sldId id="279" r:id="rId17"/>
    <p:sldId id="298" r:id="rId18"/>
    <p:sldId id="266" r:id="rId19"/>
    <p:sldId id="267" r:id="rId20"/>
    <p:sldId id="256" r:id="rId21"/>
    <p:sldId id="318" r:id="rId22"/>
    <p:sldId id="302" r:id="rId23"/>
    <p:sldId id="305" r:id="rId24"/>
    <p:sldId id="307" r:id="rId25"/>
    <p:sldId id="308" r:id="rId26"/>
    <p:sldId id="309" r:id="rId27"/>
    <p:sldId id="319" r:id="rId28"/>
    <p:sldId id="312" r:id="rId29"/>
    <p:sldId id="313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FF3300"/>
    <a:srgbClr val="663300"/>
    <a:srgbClr val="996633"/>
    <a:srgbClr val="CC9900"/>
    <a:srgbClr val="00FF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735" autoAdjust="0"/>
  </p:normalViewPr>
  <p:slideViewPr>
    <p:cSldViewPr showGuides="1">
      <p:cViewPr>
        <p:scale>
          <a:sx n="50" d="100"/>
          <a:sy n="50" d="100"/>
        </p:scale>
        <p:origin x="-330" y="-102"/>
      </p:cViewPr>
      <p:guideLst>
        <p:guide orient="horz" pos="2160"/>
        <p:guide pos="38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1C7EF5-D5D9-44D9-BDB6-045217DE2AFA}" type="datetimeFigureOut">
              <a:rPr lang="en-GB" smtClean="0"/>
              <a:t>29/04/2012</a:t>
            </a:fld>
            <a:endParaRPr lang="en-GB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42489D-C937-45DD-B9EE-503C45EF10C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8764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E1436-913E-446A-8D03-CD2BE9306B6B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750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4A1916-0654-4502-91EE-AF447463B752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555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51500-E336-4B8B-8BF4-207CE71605BC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985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4B466-05D4-4AEE-9F9B-5D897CACF3E0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0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13DFBA-E6CD-4004-B74D-3482B87E0837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150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F0D42-C8CE-40A8-BE3A-249ADBBF26C5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009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CA7CA-60E9-4211-88CF-F8050AFA3831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5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0EBFD-808E-420B-82B0-C298FFBADEF4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703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C9984-7FBA-442F-9555-EA48491A89B3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444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F3CD5-3EA9-498D-8984-290004E35736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482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6792CF-E883-4F74-8647-81A95040729D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577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8719AA2-5103-4783-901E-CE99E3884D28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43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4.jpe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2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78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3.emf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87.e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0.e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84.emf"/><Relationship Id="rId23" Type="http://schemas.openxmlformats.org/officeDocument/2006/relationships/image" Target="../media/image88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86.emf"/><Relationship Id="rId4" Type="http://schemas.openxmlformats.org/officeDocument/2006/relationships/image" Target="../media/image79.emf"/><Relationship Id="rId9" Type="http://schemas.openxmlformats.org/officeDocument/2006/relationships/image" Target="../media/image89.jpeg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916832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elektromagnetická indukce</a:t>
            </a:r>
            <a:endParaRPr lang="en-GB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" name="AutoShape 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" name="AutoShape 4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320675" y="-301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AutoShape 6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473075" y="1222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" name="AutoShape 8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625475" y="2746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" name="AutoShape 10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777875" y="4270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" name="AutoShape 1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930275" y="5794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" name="AutoShape 2" descr="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">
              <a:solidFill>
                <a:prstClr val="black"/>
              </a:solidFill>
            </a:endParaRPr>
          </a:p>
        </p:txBody>
      </p:sp>
      <p:sp>
        <p:nvSpPr>
          <p:cNvPr id="10" name="AutoShape 4" descr="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">
              <a:solidFill>
                <a:prstClr val="black"/>
              </a:solidFill>
            </a:endParaRPr>
          </a:p>
        </p:txBody>
      </p:sp>
      <p:pic>
        <p:nvPicPr>
          <p:cNvPr id="95234" name="Picture 2" descr="http://t0.gstatic.com/images?q=tbn:ANd9GcRurNclaEzQbiLCPfvbV8S0TlRAX3rlxJogxBNUhPhKamsX8QIY7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63" y="3002715"/>
            <a:ext cx="2488591" cy="1866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3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1028"/>
          <p:cNvPicPr>
            <a:picLocks noChangeAspect="1" noChangeArrowheads="1"/>
          </p:cNvPicPr>
          <p:nvPr/>
        </p:nvPicPr>
        <p:blipFill>
          <a:blip r:embed="rId2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67855"/>
            <a:ext cx="5172075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607" name="AutoShape 1031"/>
              <p:cNvSpPr>
                <a:spLocks noChangeArrowheads="1"/>
              </p:cNvSpPr>
              <p:nvPr/>
            </p:nvSpPr>
            <p:spPr bwMode="auto">
              <a:xfrm>
                <a:off x="6732240" y="1292671"/>
                <a:ext cx="1600200" cy="1307232"/>
              </a:xfrm>
              <a:prstGeom prst="wedgeEllipseCallout">
                <a:avLst>
                  <a:gd name="adj1" fmla="val -165177"/>
                  <a:gd name="adj2" fmla="val 209232"/>
                </a:avLst>
              </a:prstGeom>
              <a:noFill/>
              <a:ln w="12700">
                <a:solidFill>
                  <a:schemeClr val="accent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sz="320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32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32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32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cs-CZ" sz="32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607" name="AutoShape 10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2240" y="1292671"/>
                <a:ext cx="1600200" cy="1307232"/>
              </a:xfrm>
              <a:prstGeom prst="wedgeEllipseCallout">
                <a:avLst>
                  <a:gd name="adj1" fmla="val -165177"/>
                  <a:gd name="adj2" fmla="val 209232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12700">
                <a:solidFill>
                  <a:schemeClr val="accent6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5234" name="Picture 2" descr="File:FiestaRedStrat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1560" y="1142777"/>
            <a:ext cx="1584176" cy="516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algn="l"/>
            <a:r>
              <a:rPr lang="cs-CZ" dirty="0" smtClean="0"/>
              <a:t>aplikace: elektrická kytara</a:t>
            </a:r>
            <a:endParaRPr lang="en-GB" dirty="0"/>
          </a:p>
        </p:txBody>
      </p:sp>
      <p:sp>
        <p:nvSpPr>
          <p:cNvPr id="3" name="Obousměrná svislá šipka 2"/>
          <p:cNvSpPr/>
          <p:nvPr/>
        </p:nvSpPr>
        <p:spPr>
          <a:xfrm>
            <a:off x="3607904" y="2782019"/>
            <a:ext cx="360040" cy="950962"/>
          </a:xfrm>
          <a:prstGeom prst="up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5580112" y="1268663"/>
            <a:ext cx="2514600" cy="2592390"/>
            <a:chOff x="240" y="2255"/>
            <a:chExt cx="1584" cy="1633"/>
          </a:xfrm>
        </p:grpSpPr>
        <p:sp>
          <p:nvSpPr>
            <p:cNvPr id="28676" name="Line 4"/>
            <p:cNvSpPr>
              <a:spLocks noChangeShapeType="1"/>
            </p:cNvSpPr>
            <p:nvPr/>
          </p:nvSpPr>
          <p:spPr bwMode="auto">
            <a:xfrm>
              <a:off x="240" y="2688"/>
              <a:ext cx="1584" cy="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>
              <a:off x="240" y="3002"/>
              <a:ext cx="1584" cy="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>
              <a:off x="240" y="3312"/>
              <a:ext cx="1584" cy="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240" y="3600"/>
              <a:ext cx="1584" cy="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GB"/>
            </a:p>
          </p:txBody>
        </p:sp>
        <p:sp>
          <p:nvSpPr>
            <p:cNvPr id="28680" name="Line 8"/>
            <p:cNvSpPr>
              <a:spLocks noChangeShapeType="1"/>
            </p:cNvSpPr>
            <p:nvPr/>
          </p:nvSpPr>
          <p:spPr bwMode="auto">
            <a:xfrm>
              <a:off x="240" y="3888"/>
              <a:ext cx="1584" cy="0"/>
            </a:xfrm>
            <a:prstGeom prst="line">
              <a:avLst/>
            </a:prstGeom>
            <a:noFill/>
            <a:ln w="1905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68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5" y="2255"/>
                  <a:ext cx="358" cy="4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cs-CZ" sz="32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cs-CZ" sz="3200" i="1" ker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oMath>
                    </m:oMathPara>
                  </a14:m>
                  <a:endParaRPr lang="cs-CZ" sz="3200" b="1" i="1" dirty="0">
                    <a:solidFill>
                      <a:srgbClr val="FF33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8683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" y="2255"/>
                  <a:ext cx="358" cy="40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8684" name="Line 12"/>
          <p:cNvSpPr>
            <a:spLocks noChangeShapeType="1"/>
          </p:cNvSpPr>
          <p:nvPr/>
        </p:nvSpPr>
        <p:spPr bwMode="auto">
          <a:xfrm flipH="1" flipV="1">
            <a:off x="6037312" y="2337048"/>
            <a:ext cx="1524000" cy="1219200"/>
          </a:xfrm>
          <a:prstGeom prst="line">
            <a:avLst/>
          </a:prstGeom>
          <a:noFill/>
          <a:ln w="762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6837412" y="2036217"/>
            <a:ext cx="663749" cy="910431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7" name="Text Box 15"/>
              <p:cNvSpPr txBox="1">
                <a:spLocks noChangeArrowheads="1"/>
              </p:cNvSpPr>
              <p:nvPr/>
            </p:nvSpPr>
            <p:spPr bwMode="auto">
              <a:xfrm>
                <a:off x="6804248" y="1916832"/>
                <a:ext cx="48737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2800" i="1" kern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sz="2800" b="0" i="1" kern="0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cs-CZ" sz="2800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68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4248" y="1916832"/>
                <a:ext cx="487377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89" name="Freeform 17"/>
          <p:cNvSpPr>
            <a:spLocks/>
          </p:cNvSpPr>
          <p:nvPr/>
        </p:nvSpPr>
        <p:spPr bwMode="auto">
          <a:xfrm>
            <a:off x="7256512" y="2413248"/>
            <a:ext cx="457200" cy="533400"/>
          </a:xfrm>
          <a:custGeom>
            <a:avLst/>
            <a:gdLst>
              <a:gd name="T0" fmla="*/ 0 w 265"/>
              <a:gd name="T1" fmla="*/ 0 h 292"/>
              <a:gd name="T2" fmla="*/ 110 w 265"/>
              <a:gd name="T3" fmla="*/ 73 h 292"/>
              <a:gd name="T4" fmla="*/ 211 w 265"/>
              <a:gd name="T5" fmla="*/ 183 h 292"/>
              <a:gd name="T6" fmla="*/ 265 w 265"/>
              <a:gd name="T7" fmla="*/ 292 h 2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5" h="292">
                <a:moveTo>
                  <a:pt x="0" y="0"/>
                </a:moveTo>
                <a:cubicBezTo>
                  <a:pt x="18" y="12"/>
                  <a:pt x="75" y="42"/>
                  <a:pt x="110" y="73"/>
                </a:cubicBezTo>
                <a:cubicBezTo>
                  <a:pt x="145" y="104"/>
                  <a:pt x="185" y="146"/>
                  <a:pt x="211" y="183"/>
                </a:cubicBezTo>
                <a:cubicBezTo>
                  <a:pt x="237" y="220"/>
                  <a:pt x="254" y="269"/>
                  <a:pt x="265" y="29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90" name="Text Box 18"/>
              <p:cNvSpPr txBox="1">
                <a:spLocks noChangeArrowheads="1"/>
              </p:cNvSpPr>
              <p:nvPr/>
            </p:nvSpPr>
            <p:spPr bwMode="auto">
              <a:xfrm>
                <a:off x="6982772" y="2507640"/>
                <a:ext cx="68557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cs-CZ" sz="28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</m:oMath>
                  </m:oMathPara>
                </a14:m>
                <a:endParaRPr lang="cs-CZ" sz="28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69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82772" y="2507640"/>
                <a:ext cx="685572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91" name="Picture 19" descr="genera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1124744"/>
            <a:ext cx="5245411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6342112" cy="1008112"/>
          </a:xfrm>
        </p:spPr>
        <p:txBody>
          <a:bodyPr/>
          <a:lstStyle/>
          <a:p>
            <a:pPr algn="l"/>
            <a:r>
              <a:rPr lang="cs-CZ" dirty="0"/>
              <a:t>aplikace</a:t>
            </a:r>
            <a:r>
              <a:rPr lang="cs-CZ" dirty="0" smtClean="0"/>
              <a:t>: výroba elektřin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539552" y="4633723"/>
                <a:ext cx="6059031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sz="32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32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32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32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32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cs-CZ" sz="32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32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cs-CZ" sz="32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32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cs-CZ" sz="32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32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𝑆</m:t>
                          </m:r>
                          <m:func>
                            <m:funcPr>
                              <m:ctrlPr>
                                <a:rPr lang="cs-CZ" sz="32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cs-CZ" sz="3200" b="0" i="0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cs-CZ" sz="32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r>
                                <a:rPr lang="cs-CZ" sz="32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  <m:r>
                        <a:rPr lang="cs-CZ" sz="32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633723"/>
                <a:ext cx="6059031" cy="102752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6386721" y="4898549"/>
                <a:ext cx="22288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𝐵𝑆</m:t>
                      </m:r>
                      <m:r>
                        <a:rPr lang="cs-CZ" sz="3200" i="1" ker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func>
                        <m:funcPr>
                          <m:ctrlPr>
                            <a:rPr lang="cs-CZ" sz="32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cs-CZ" sz="3200" b="0" i="0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r>
                            <a:rPr lang="cs-CZ" sz="32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cs-CZ" sz="32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721" y="4898549"/>
                <a:ext cx="2228880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686" grpId="0" animBg="1"/>
      <p:bldP spid="28687" grpId="0" autoUpdateAnimBg="0"/>
      <p:bldP spid="28689" grpId="0" animBg="1"/>
      <p:bldP spid="28690" grpId="0" autoUpdateAnimBg="0"/>
      <p:bldP spid="25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Line 12"/>
          <p:cNvSpPr>
            <a:spLocks noChangeShapeType="1"/>
          </p:cNvSpPr>
          <p:nvPr/>
        </p:nvSpPr>
        <p:spPr bwMode="auto">
          <a:xfrm flipH="1">
            <a:off x="4895850" y="1720609"/>
            <a:ext cx="0" cy="38100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5373216" y="3886257"/>
            <a:ext cx="1143000" cy="533400"/>
          </a:xfrm>
          <a:prstGeom prst="rightArrow">
            <a:avLst>
              <a:gd name="adj1" fmla="val 50000"/>
              <a:gd name="adj2" fmla="val 125000"/>
            </a:avLst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6051252" y="2734129"/>
            <a:ext cx="1362968" cy="801834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3331" name="Oval 19"/>
          <p:cNvSpPr>
            <a:spLocks noChangeArrowheads="1"/>
          </p:cNvSpPr>
          <p:nvPr/>
        </p:nvSpPr>
        <p:spPr bwMode="auto">
          <a:xfrm>
            <a:off x="5356076" y="1993461"/>
            <a:ext cx="762000" cy="9906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 flipH="1" flipV="1">
            <a:off x="1979711" y="1720608"/>
            <a:ext cx="2211286" cy="77579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3340" name="Line 28"/>
          <p:cNvSpPr>
            <a:spLocks noChangeShapeType="1"/>
          </p:cNvSpPr>
          <p:nvPr/>
        </p:nvSpPr>
        <p:spPr bwMode="auto">
          <a:xfrm flipH="1">
            <a:off x="6319242" y="4985427"/>
            <a:ext cx="1277094" cy="781912"/>
          </a:xfrm>
          <a:prstGeom prst="lin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3341" name="Oval 29"/>
          <p:cNvSpPr>
            <a:spLocks noChangeArrowheads="1"/>
          </p:cNvSpPr>
          <p:nvPr/>
        </p:nvSpPr>
        <p:spPr bwMode="auto">
          <a:xfrm>
            <a:off x="7528520" y="3912349"/>
            <a:ext cx="1238994" cy="1485861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69168"/>
          </a:xfrm>
        </p:spPr>
        <p:txBody>
          <a:bodyPr/>
          <a:lstStyle/>
          <a:p>
            <a:pPr algn="l"/>
            <a:r>
              <a:rPr lang="cs-CZ" dirty="0" smtClean="0"/>
              <a:t>indukce a přenosy energi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4663058" y="1152554"/>
                <a:ext cx="3784882" cy="676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0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sz="20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𝐿𝑥</m:t>
                          </m:r>
                        </m:e>
                      </m:d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𝐵𝐿𝑣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058" y="1152554"/>
                <a:ext cx="3784882" cy="67678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4139952" y="2086966"/>
                <a:ext cx="1007584" cy="7839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4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ℰ</m:t>
                          </m:r>
                        </m:num>
                        <m:den>
                          <m:r>
                            <a:rPr lang="cs-CZ" sz="24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086966"/>
                <a:ext cx="1007584" cy="7839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5004048" y="2086966"/>
                <a:ext cx="1131977" cy="781368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cs-CZ" sz="24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086966"/>
                <a:ext cx="1131977" cy="7813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délník 27"/>
              <p:cNvSpPr/>
              <p:nvPr/>
            </p:nvSpPr>
            <p:spPr>
              <a:xfrm>
                <a:off x="6516216" y="3410997"/>
                <a:ext cx="176221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cs-CZ" sz="32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32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𝐼𝐿𝐵</m:t>
                      </m:r>
                    </m:oMath>
                  </m:oMathPara>
                </a14:m>
                <a:endParaRPr lang="en-GB" sz="32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8" name="Obdélník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410997"/>
                <a:ext cx="1762214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7020272" y="4122366"/>
                <a:ext cx="1818190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cs-CZ" sz="32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sz="32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cs-CZ" sz="32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32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4122366"/>
                <a:ext cx="1818190" cy="10772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8134193" y="3411473"/>
                <a:ext cx="61427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GB" sz="32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4193" y="3411473"/>
                <a:ext cx="614271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délník 30"/>
              <p:cNvSpPr/>
              <p:nvPr/>
            </p:nvSpPr>
            <p:spPr>
              <a:xfrm>
                <a:off x="467544" y="1274999"/>
                <a:ext cx="2048510" cy="595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cs-CZ" sz="2800" b="0" i="0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tep</m:t>
                          </m:r>
                        </m:sub>
                      </m:sSub>
                      <m:r>
                        <a:rPr lang="cs-CZ" sz="2800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e>
                        <m:sup>
                          <m: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cs-CZ" sz="2800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en-GB" sz="28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1" name="Obdélník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274999"/>
                <a:ext cx="2048510" cy="59522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délník 31"/>
              <p:cNvSpPr/>
              <p:nvPr/>
            </p:nvSpPr>
            <p:spPr>
              <a:xfrm>
                <a:off x="2459556" y="1005937"/>
                <a:ext cx="175734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b="0" i="1" kern="0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cs-CZ" sz="28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𝐿𝑣</m:t>
                              </m:r>
                              <m:r>
                                <a:rPr lang="cs-CZ" sz="28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cs-CZ" sz="2800" b="0" i="1" kern="0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sz="2800" b="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80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2" name="Obdélník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556" y="1005937"/>
                <a:ext cx="1757341" cy="95410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délník 32"/>
              <p:cNvSpPr/>
              <p:nvPr/>
            </p:nvSpPr>
            <p:spPr>
              <a:xfrm>
                <a:off x="4393524" y="5748288"/>
                <a:ext cx="2256580" cy="553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cs-CZ" sz="2800" b="0" i="0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mech</m:t>
                          </m:r>
                        </m:sub>
                      </m:sSub>
                      <m:r>
                        <a:rPr lang="cs-CZ" sz="28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𝑣𝐹</m:t>
                      </m:r>
                    </m:oMath>
                  </m:oMathPara>
                </a14:m>
                <a:endParaRPr lang="en-GB" sz="28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3" name="Obdélník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3524" y="5748288"/>
                <a:ext cx="2256580" cy="55393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délník 33"/>
              <p:cNvSpPr/>
              <p:nvPr/>
            </p:nvSpPr>
            <p:spPr>
              <a:xfrm>
                <a:off x="6300192" y="5499229"/>
                <a:ext cx="175734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cs-CZ" sz="28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𝐿𝑣</m:t>
                              </m:r>
                              <m:r>
                                <a:rPr lang="cs-CZ" sz="28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cs-CZ" sz="28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sz="2800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28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4" name="Obdélník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5499229"/>
                <a:ext cx="1757341" cy="95410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Skupina 8"/>
          <p:cNvGrpSpPr/>
          <p:nvPr/>
        </p:nvGrpSpPr>
        <p:grpSpPr>
          <a:xfrm>
            <a:off x="208384" y="2177809"/>
            <a:ext cx="6019800" cy="3978275"/>
            <a:chOff x="208384" y="2008584"/>
            <a:chExt cx="6019800" cy="3978275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2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384" y="2008584"/>
              <a:ext cx="6019800" cy="3978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Přímá spojnice se šipkou 6"/>
            <p:cNvCxnSpPr/>
            <p:nvPr/>
          </p:nvCxnSpPr>
          <p:spPr>
            <a:xfrm>
              <a:off x="1225724" y="4193282"/>
              <a:ext cx="2664296" cy="0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délník 7"/>
                <p:cNvSpPr/>
                <p:nvPr/>
              </p:nvSpPr>
              <p:spPr>
                <a:xfrm>
                  <a:off x="2383991" y="3774068"/>
                  <a:ext cx="44884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sz="24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8" name="Obdélník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3991" y="3774068"/>
                  <a:ext cx="448841" cy="46166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nimBg="1"/>
      <p:bldP spid="13327" grpId="0" animBg="1"/>
      <p:bldP spid="13330" grpId="0" animBg="1"/>
      <p:bldP spid="13331" grpId="0" animBg="1"/>
      <p:bldP spid="13335" grpId="0" animBg="1"/>
      <p:bldP spid="13340" grpId="0" animBg="1"/>
      <p:bldP spid="13341" grpId="0" animBg="1"/>
      <p:bldP spid="3" grpId="0" build="p"/>
      <p:bldP spid="26" grpId="0" build="p"/>
      <p:bldP spid="4" grpId="0"/>
      <p:bldP spid="28" grpId="0"/>
      <p:bldP spid="29" grpId="0"/>
      <p:bldP spid="5" grpId="0"/>
      <p:bldP spid="31" grpId="0"/>
      <p:bldP spid="32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1014413"/>
            <a:ext cx="706755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944" y="830846"/>
            <a:ext cx="3627512" cy="2598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824" y="3450612"/>
            <a:ext cx="3223592" cy="309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 descr="washjeff7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15" y="1052736"/>
            <a:ext cx="3724516" cy="5578524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08112"/>
          </a:xfrm>
        </p:spPr>
        <p:txBody>
          <a:bodyPr/>
          <a:lstStyle/>
          <a:p>
            <a:pPr algn="l"/>
            <a:r>
              <a:rPr lang="cs-CZ" dirty="0" smtClean="0"/>
              <a:t>vířivé proudy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virive_proudy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59" y="692696"/>
            <a:ext cx="8910637" cy="574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08112"/>
          </a:xfrm>
        </p:spPr>
        <p:txBody>
          <a:bodyPr/>
          <a:lstStyle/>
          <a:p>
            <a:pPr algn="l"/>
            <a:r>
              <a:rPr lang="cs-CZ" dirty="0"/>
              <a:t>vířivé </a:t>
            </a:r>
            <a:r>
              <a:rPr lang="cs-CZ" dirty="0" smtClean="0"/>
              <a:t>proudy: aplika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02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887467"/>
            <a:ext cx="2346976" cy="210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102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48" y="2852936"/>
            <a:ext cx="2611916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2" name="Picture 103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41" y="4941168"/>
            <a:ext cx="1947919" cy="1792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80120"/>
          </a:xfrm>
        </p:spPr>
        <p:txBody>
          <a:bodyPr/>
          <a:lstStyle/>
          <a:p>
            <a:pPr algn="l"/>
            <a:r>
              <a:rPr lang="cs-CZ" dirty="0" smtClean="0"/>
              <a:t>indukované elektrické po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6300192" y="3912415"/>
                <a:ext cx="1728165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sz="24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3912415"/>
                <a:ext cx="1728165" cy="7936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3328814" y="3067369"/>
                <a:ext cx="3600400" cy="955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4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cs-CZ" sz="24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4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4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∮"/>
                          <m:ctrlPr>
                            <a:rPr lang="cs-CZ" sz="24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4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4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</m:oMath>
                  </m:oMathPara>
                </a14:m>
                <a:endParaRPr lang="en-GB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814" y="3067369"/>
                <a:ext cx="3600400" cy="9555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2987824" y="980728"/>
                <a:ext cx="5472608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0"/>
                  </a:spcBef>
                  <a:buFont typeface="Arial" pitchFamily="34" charset="0"/>
                  <a:buChar char="•"/>
                </a:pP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na elektrony </a:t>
                </a:r>
                <a:r>
                  <a:rPr lang="cs-CZ" sz="2000" dirty="0" smtClean="0">
                    <a:solidFill>
                      <a:schemeClr val="accent6">
                        <a:lumMod val="50000"/>
                      </a:schemeClr>
                    </a:solidFill>
                    <a:latin typeface="+mn-lt"/>
                  </a:rPr>
                  <a:t>v klidu </a:t>
                </a: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působí síla – </a:t>
                </a:r>
                <a:r>
                  <a:rPr lang="cs-CZ" sz="2000" dirty="0" smtClean="0">
                    <a:solidFill>
                      <a:schemeClr val="accent6">
                        <a:lumMod val="50000"/>
                      </a:schemeClr>
                    </a:solidFill>
                    <a:latin typeface="+mn-lt"/>
                  </a:rPr>
                  <a:t>elektrická</a:t>
                </a:r>
              </a:p>
              <a:p>
                <a:pPr marL="342900" indent="-342900">
                  <a:spcBef>
                    <a:spcPts val="0"/>
                  </a:spcBef>
                  <a:buFont typeface="Arial" pitchFamily="34" charset="0"/>
                  <a:buChar char="•"/>
                </a:pP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měnící se magnetické pole vytváří pole </a:t>
                </a:r>
                <a:r>
                  <a:rPr lang="cs-CZ" sz="2000" dirty="0" smtClean="0">
                    <a:solidFill>
                      <a:schemeClr val="accent6">
                        <a:lumMod val="50000"/>
                      </a:schemeClr>
                    </a:solidFill>
                    <a:latin typeface="+mn-lt"/>
                  </a:rPr>
                  <a:t>elektrické</a:t>
                </a:r>
              </a:p>
              <a:p>
                <a:pPr marL="342900" indent="-342900">
                  <a:spcBef>
                    <a:spcPts val="0"/>
                  </a:spcBef>
                  <a:buFont typeface="Arial" pitchFamily="34" charset="0"/>
                  <a:buChar char="•"/>
                </a:pP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vzhledem k symetrii musí mít směr </a:t>
                </a:r>
                <a:r>
                  <a:rPr lang="cs-CZ" sz="2000" dirty="0" smtClean="0">
                    <a:solidFill>
                      <a:schemeClr val="accent6">
                        <a:lumMod val="50000"/>
                      </a:schemeClr>
                    </a:solidFill>
                    <a:latin typeface="+mn-lt"/>
                  </a:rPr>
                  <a:t>tečny ke kružnici</a:t>
                </a: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 – (radiální složka nulová – Gaussův zákon)</a:t>
                </a:r>
              </a:p>
              <a:p>
                <a:pPr marL="342900" indent="-342900">
                  <a:spcBef>
                    <a:spcPts val="0"/>
                  </a:spcBef>
                  <a:buFont typeface="Arial" pitchFamily="34" charset="0"/>
                  <a:buChar char="•"/>
                </a:pPr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práce při jednom oběhu náboj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sz="20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𝑄</m:t>
                        </m:r>
                      </m:e>
                      <m:sub>
                        <m:r>
                          <a:rPr lang="cs-CZ" sz="2000" i="1" ker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sz="2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:</a:t>
                </a:r>
                <a:endParaRPr lang="en-GB" sz="2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980728"/>
                <a:ext cx="5472608" cy="2246769"/>
              </a:xfrm>
              <a:prstGeom prst="rect">
                <a:avLst/>
              </a:prstGeom>
              <a:blipFill rotWithShape="1">
                <a:blip r:embed="rId7"/>
                <a:stretch>
                  <a:fillRect l="-891" t="-1359" b="-40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6531074" y="3785539"/>
            <a:ext cx="0" cy="38100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3324772" y="4797152"/>
                <a:ext cx="4559596" cy="1154483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8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8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8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  <m: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  <m: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800" kern="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772" y="4797152"/>
                <a:ext cx="4559596" cy="11544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7740352" y="5060506"/>
                <a:ext cx="105028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i="1" kern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cs-CZ" sz="3600" b="0" i="1" kern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GB" sz="36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5060506"/>
                <a:ext cx="1050288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délník 4"/>
          <p:cNvSpPr/>
          <p:nvPr/>
        </p:nvSpPr>
        <p:spPr>
          <a:xfrm>
            <a:off x="3328814" y="6093296"/>
            <a:ext cx="4522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dirty="0" smtClean="0">
                <a:solidFill>
                  <a:schemeClr val="accent6">
                    <a:lumMod val="50000"/>
                  </a:schemeClr>
                </a:solidFill>
                <a:latin typeface="Cambria"/>
              </a:rPr>
              <a:t>nelze zavést elektrický potenciál!</a:t>
            </a:r>
            <a:endParaRPr lang="en-GB" sz="4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uiExpand="1" build="p"/>
      <p:bldP spid="11" grpId="0" animBg="1"/>
      <p:bldP spid="12" grpId="0" animBg="1"/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Far01"/>
          <p:cNvPicPr>
            <a:picLocks noChangeAspect="1" noChangeArrowheads="1"/>
          </p:cNvPicPr>
          <p:nvPr/>
        </p:nvPicPr>
        <p:blipFill>
          <a:blip r:embed="rId2" cstate="print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49" y="2952328"/>
            <a:ext cx="3396926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3" descr="Far02"/>
          <p:cNvPicPr>
            <a:picLocks noChangeAspect="1" noChangeArrowheads="1"/>
          </p:cNvPicPr>
          <p:nvPr/>
        </p:nvPicPr>
        <p:blipFill>
          <a:blip r:embed="rId3" cstate="print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52101"/>
            <a:ext cx="3439616" cy="458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759148" y="1909936"/>
            <a:ext cx="788515" cy="195679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H="1">
            <a:off x="2805398" y="1909936"/>
            <a:ext cx="326442" cy="2599184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 flipH="1">
            <a:off x="1547663" y="1909936"/>
            <a:ext cx="1584177" cy="2185392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3131840" y="1909936"/>
            <a:ext cx="3024336" cy="978396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2286000" y="4095328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auto">
          <a:xfrm>
            <a:off x="2133600" y="4247728"/>
            <a:ext cx="304800" cy="228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11" name="Text Box 11"/>
              <p:cNvSpPr txBox="1">
                <a:spLocks noChangeArrowheads="1"/>
              </p:cNvSpPr>
              <p:nvPr/>
            </p:nvSpPr>
            <p:spPr bwMode="auto">
              <a:xfrm>
                <a:off x="2362200" y="4047455"/>
                <a:ext cx="44319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l-GR" sz="240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sz="2400" b="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cs-CZ" sz="2400" b="1" i="1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121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2200" y="4047455"/>
                <a:ext cx="443198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107504" y="907161"/>
                <a:ext cx="4572000" cy="10027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400" i="1" kern="0" smtClean="0">
                              <a:solidFill>
                                <a:srgbClr val="008000"/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4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400" i="1" kern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907161"/>
                <a:ext cx="4572000" cy="1002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08112"/>
          </a:xfrm>
        </p:spPr>
        <p:txBody>
          <a:bodyPr/>
          <a:lstStyle/>
          <a:p>
            <a:pPr algn="l"/>
            <a:r>
              <a:rPr lang="cs-CZ" dirty="0" smtClean="0"/>
              <a:t>orientace křivky a plochy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  <p:bldP spid="51206" grpId="0" animBg="1"/>
      <p:bldP spid="51207" grpId="0" animBg="1"/>
      <p:bldP spid="51208" grpId="0" animBg="1"/>
      <p:bldP spid="51209" grpId="0" animBg="1"/>
      <p:bldP spid="51210" grpId="0" animBg="1"/>
      <p:bldP spid="5121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RE_betatr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92896"/>
            <a:ext cx="8458200" cy="382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06288" y="764704"/>
            <a:ext cx="1584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2400" dirty="0">
                <a:latin typeface="+mn-lt"/>
              </a:rPr>
              <a:t>elektrony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91752" y="1256928"/>
            <a:ext cx="2397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FF33CC"/>
                </a:solidFill>
                <a:latin typeface="+mn-lt"/>
              </a:rPr>
              <a:t>Magnetické pole 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567952" y="1714128"/>
            <a:ext cx="41816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cs-CZ" sz="2000" dirty="0">
                <a:latin typeface="+mn-lt"/>
              </a:rPr>
              <a:t>  udržuje elektron na kruhové dráze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67952" y="2095128"/>
            <a:ext cx="83965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cs-CZ" sz="2000" dirty="0">
                <a:latin typeface="+mn-lt"/>
              </a:rPr>
              <a:t>  proměnné v čase indukuje elektrické pole, které elektron urychluje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946448" y="764704"/>
            <a:ext cx="25678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latin typeface="+mn-lt"/>
              </a:rPr>
              <a:t>o energii 100 </a:t>
            </a:r>
            <a:r>
              <a:rPr lang="cs-CZ" sz="2400" dirty="0" err="1">
                <a:latin typeface="+mn-lt"/>
              </a:rPr>
              <a:t>MeV</a:t>
            </a:r>
            <a:endParaRPr lang="cs-CZ" sz="2400" dirty="0">
              <a:latin typeface="+mn-lt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454324" y="764704"/>
            <a:ext cx="23166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latin typeface="+mn-lt"/>
              </a:rPr>
              <a:t>(</a:t>
            </a:r>
            <a:r>
              <a:rPr lang="cs-CZ" sz="2400" i="1" dirty="0">
                <a:latin typeface="+mn-lt"/>
              </a:rPr>
              <a:t>v </a:t>
            </a:r>
            <a:r>
              <a:rPr lang="cs-CZ" sz="2400" dirty="0">
                <a:latin typeface="+mn-lt"/>
              </a:rPr>
              <a:t>= 0.999987 </a:t>
            </a:r>
            <a:r>
              <a:rPr lang="cs-CZ" sz="2400" i="1" dirty="0">
                <a:latin typeface="+mn-lt"/>
              </a:rPr>
              <a:t>c</a:t>
            </a:r>
            <a:r>
              <a:rPr lang="cs-CZ" sz="2400" dirty="0">
                <a:latin typeface="+mn-lt"/>
              </a:rPr>
              <a:t>)</a:t>
            </a: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41784"/>
          </a:xfrm>
        </p:spPr>
        <p:txBody>
          <a:bodyPr/>
          <a:lstStyle/>
          <a:p>
            <a:pPr algn="l"/>
            <a:r>
              <a:rPr lang="cs-CZ" dirty="0" smtClean="0"/>
              <a:t>betatr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utoUpdateAnimBg="0"/>
      <p:bldP spid="18438" grpId="0" autoUpdateAnimBg="0"/>
      <p:bldP spid="18439" grpId="0" autoUpdateAnimBg="0"/>
      <p:bldP spid="18440" grpId="0" autoUpdateAnimBg="0"/>
      <p:bldP spid="18441" grpId="0" autoUpdateAnimBg="0"/>
      <p:bldP spid="1844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026" descr="HRE_betatr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5110"/>
            <a:ext cx="7429500" cy="336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1027"/>
          <p:cNvSpPr txBox="1">
            <a:spLocks noChangeArrowheads="1"/>
          </p:cNvSpPr>
          <p:nvPr/>
        </p:nvSpPr>
        <p:spPr bwMode="auto">
          <a:xfrm>
            <a:off x="7239000" y="605110"/>
            <a:ext cx="16621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i="1">
                <a:latin typeface="Times New Roman" pitchFamily="18" charset="0"/>
              </a:rPr>
              <a:t>B</a:t>
            </a:r>
            <a:r>
              <a:rPr lang="cs-CZ" sz="2400" baseline="-25000">
                <a:latin typeface="Times New Roman" pitchFamily="18" charset="0"/>
              </a:rPr>
              <a:t>max </a:t>
            </a:r>
            <a:r>
              <a:rPr lang="cs-CZ" sz="2400">
                <a:latin typeface="Times New Roman" pitchFamily="18" charset="0"/>
              </a:rPr>
              <a:t>= 0.8 T</a:t>
            </a:r>
            <a:endParaRPr lang="cs-CZ" sz="2400" i="1">
              <a:latin typeface="Times New Roman" pitchFamily="18" charset="0"/>
            </a:endParaRPr>
          </a:p>
        </p:txBody>
      </p:sp>
      <p:sp>
        <p:nvSpPr>
          <p:cNvPr id="19460" name="Line 1028"/>
          <p:cNvSpPr>
            <a:spLocks noChangeShapeType="1"/>
          </p:cNvSpPr>
          <p:nvPr/>
        </p:nvSpPr>
        <p:spPr bwMode="auto">
          <a:xfrm flipV="1">
            <a:off x="5791200" y="986110"/>
            <a:ext cx="1447800" cy="3048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1" name="Text Box 1029"/>
          <p:cNvSpPr txBox="1">
            <a:spLocks noChangeArrowheads="1"/>
          </p:cNvSpPr>
          <p:nvPr/>
        </p:nvSpPr>
        <p:spPr bwMode="auto">
          <a:xfrm>
            <a:off x="6781800" y="1214710"/>
            <a:ext cx="996950" cy="4572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cs-CZ" sz="2400" dirty="0">
                <a:latin typeface="Times New Roman" pitchFamily="18" charset="0"/>
              </a:rPr>
              <a:t>4,2 </a:t>
            </a:r>
            <a:r>
              <a:rPr lang="cs-CZ" sz="2400" dirty="0" err="1">
                <a:latin typeface="Times New Roman" pitchFamily="18" charset="0"/>
              </a:rPr>
              <a:t>ms</a:t>
            </a:r>
            <a:endParaRPr lang="cs-CZ" sz="2400" dirty="0">
              <a:latin typeface="Times New Roman" pitchFamily="18" charset="0"/>
            </a:endParaRPr>
          </a:p>
        </p:txBody>
      </p:sp>
      <p:sp>
        <p:nvSpPr>
          <p:cNvPr id="19462" name="Line 1030"/>
          <p:cNvSpPr>
            <a:spLocks noChangeShapeType="1"/>
          </p:cNvSpPr>
          <p:nvPr/>
        </p:nvSpPr>
        <p:spPr bwMode="auto">
          <a:xfrm flipH="1">
            <a:off x="5715000" y="1443310"/>
            <a:ext cx="1066800" cy="5334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9463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62204"/>
              </p:ext>
            </p:extLst>
          </p:nvPr>
        </p:nvGraphicFramePr>
        <p:xfrm>
          <a:off x="4572000" y="4186510"/>
          <a:ext cx="37607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Rovnice" r:id="rId4" imgW="2298600" imgH="507960" progId="Equation.3">
                  <p:embed/>
                </p:oleObj>
              </mc:Choice>
              <mc:Fallback>
                <p:oleObj name="Rovnice" r:id="rId4" imgW="2298600" imgH="50796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86510"/>
                        <a:ext cx="3760788" cy="8286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Oval 1032"/>
          <p:cNvSpPr>
            <a:spLocks noChangeArrowheads="1"/>
          </p:cNvSpPr>
          <p:nvPr/>
        </p:nvSpPr>
        <p:spPr bwMode="auto">
          <a:xfrm>
            <a:off x="2667000" y="2738710"/>
            <a:ext cx="914400" cy="4572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cs-CZ" sz="2000" dirty="0">
                <a:latin typeface="Times New Roman" pitchFamily="18" charset="0"/>
              </a:rPr>
              <a:t>84 cm</a:t>
            </a:r>
          </a:p>
        </p:txBody>
      </p:sp>
      <p:sp>
        <p:nvSpPr>
          <p:cNvPr id="19465" name="Text Box 1033"/>
          <p:cNvSpPr txBox="1">
            <a:spLocks noChangeArrowheads="1"/>
          </p:cNvSpPr>
          <p:nvPr/>
        </p:nvSpPr>
        <p:spPr bwMode="auto">
          <a:xfrm>
            <a:off x="304800" y="4415110"/>
            <a:ext cx="42266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000">
                <a:solidFill>
                  <a:schemeClr val="tx2"/>
                </a:solidFill>
                <a:latin typeface="+mn-lt"/>
              </a:rPr>
              <a:t>indukované napětí po jednom oběhu </a:t>
            </a:r>
          </a:p>
        </p:txBody>
      </p:sp>
      <p:sp>
        <p:nvSpPr>
          <p:cNvPr id="19466" name="Text Box 1034"/>
          <p:cNvSpPr txBox="1">
            <a:spLocks noChangeArrowheads="1"/>
          </p:cNvSpPr>
          <p:nvPr/>
        </p:nvSpPr>
        <p:spPr bwMode="auto">
          <a:xfrm>
            <a:off x="304800" y="5177110"/>
            <a:ext cx="42637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cs-CZ" sz="2000">
                <a:solidFill>
                  <a:schemeClr val="tx2"/>
                </a:solidFill>
                <a:latin typeface="+mn-lt"/>
              </a:rPr>
              <a:t>výsledná kinetická energie elektronu </a:t>
            </a:r>
          </a:p>
        </p:txBody>
      </p:sp>
      <p:sp>
        <p:nvSpPr>
          <p:cNvPr id="19467" name="Text Box 1035"/>
          <p:cNvSpPr txBox="1">
            <a:spLocks noChangeArrowheads="1"/>
          </p:cNvSpPr>
          <p:nvPr/>
        </p:nvSpPr>
        <p:spPr bwMode="auto">
          <a:xfrm>
            <a:off x="4572000" y="5177110"/>
            <a:ext cx="3422650" cy="39687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000">
                <a:solidFill>
                  <a:schemeClr val="bg2"/>
                </a:solidFill>
                <a:latin typeface="Times New Roman" pitchFamily="18" charset="0"/>
              </a:rPr>
              <a:t> 100 MeV = (430 eV).(</a:t>
            </a:r>
            <a:r>
              <a:rPr lang="cs-CZ" sz="2000">
                <a:solidFill>
                  <a:schemeClr val="hlink"/>
                </a:solidFill>
                <a:latin typeface="Times New Roman" pitchFamily="18" charset="0"/>
              </a:rPr>
              <a:t>? oběhů</a:t>
            </a:r>
            <a:r>
              <a:rPr lang="cs-CZ" sz="2000">
                <a:solidFill>
                  <a:schemeClr val="bg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9468" name="Text Box 1036"/>
          <p:cNvSpPr txBox="1">
            <a:spLocks noChangeArrowheads="1"/>
          </p:cNvSpPr>
          <p:nvPr/>
        </p:nvSpPr>
        <p:spPr bwMode="auto">
          <a:xfrm>
            <a:off x="323850" y="5939110"/>
            <a:ext cx="3348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cs-CZ" sz="2000" dirty="0">
                <a:solidFill>
                  <a:schemeClr val="tx2"/>
                </a:solidFill>
                <a:latin typeface="+mn-lt"/>
              </a:rPr>
              <a:t>průměrná rychlost elektronu</a:t>
            </a:r>
          </a:p>
        </p:txBody>
      </p:sp>
      <p:graphicFrame>
        <p:nvGraphicFramePr>
          <p:cNvPr id="19469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25221"/>
              </p:ext>
            </p:extLst>
          </p:nvPr>
        </p:nvGraphicFramePr>
        <p:xfrm>
          <a:off x="4572000" y="5862910"/>
          <a:ext cx="3276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Rovnice" r:id="rId6" imgW="1752480" imgH="431640" progId="Equation.3">
                  <p:embed/>
                </p:oleObj>
              </mc:Choice>
              <mc:Fallback>
                <p:oleObj name="Rovnice" r:id="rId6" imgW="1752480" imgH="43164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62910"/>
                        <a:ext cx="3276600" cy="8064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038"/>
          <p:cNvSpPr txBox="1">
            <a:spLocks noChangeArrowheads="1"/>
          </p:cNvSpPr>
          <p:nvPr/>
        </p:nvSpPr>
        <p:spPr bwMode="auto">
          <a:xfrm>
            <a:off x="4572000" y="5177110"/>
            <a:ext cx="4135438" cy="3968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cs-CZ" sz="2000">
                <a:latin typeface="Times New Roman" pitchFamily="18" charset="0"/>
              </a:rPr>
              <a:t> 100 MeV = (430 eV).(230 000 oběhů)</a:t>
            </a:r>
          </a:p>
        </p:txBody>
      </p:sp>
      <p:sp>
        <p:nvSpPr>
          <p:cNvPr id="19471" name="Line 1039"/>
          <p:cNvSpPr>
            <a:spLocks noChangeShapeType="1"/>
          </p:cNvSpPr>
          <p:nvPr/>
        </p:nvSpPr>
        <p:spPr bwMode="auto">
          <a:xfrm flipH="1">
            <a:off x="5562600" y="5558110"/>
            <a:ext cx="2057400" cy="3810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941784"/>
          </a:xfrm>
        </p:spPr>
        <p:txBody>
          <a:bodyPr/>
          <a:lstStyle/>
          <a:p>
            <a:pPr algn="l"/>
            <a:r>
              <a:rPr lang="cs-CZ" dirty="0"/>
              <a:t>betatr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175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475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875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 autoUpdateAnimBg="0"/>
      <p:bldP spid="19460" grpId="0" animBg="1"/>
      <p:bldP spid="19461" grpId="0" animBg="1" autoUpdateAnimBg="0"/>
      <p:bldP spid="19462" grpId="0" animBg="1"/>
      <p:bldP spid="19464" grpId="0" animBg="1" autoUpdateAnimBg="0"/>
      <p:bldP spid="19465" grpId="0" autoUpdateAnimBg="0"/>
      <p:bldP spid="19466" grpId="0" autoUpdateAnimBg="0"/>
      <p:bldP spid="19467" grpId="0" animBg="1" autoUpdateAnimBg="0"/>
      <p:bldP spid="19468" grpId="0" autoUpdateAnimBg="0"/>
      <p:bldP spid="19470" grpId="0" animBg="1" autoUpdateAnimBg="0"/>
      <p:bldP spid="194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1179527" y="1383159"/>
            <a:ext cx="1490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elektrické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1155485" y="3933056"/>
            <a:ext cx="17663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magnetické </a:t>
            </a:r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 flipH="1">
            <a:off x="4139952" y="1066800"/>
            <a:ext cx="0" cy="5334000"/>
          </a:xfrm>
          <a:prstGeom prst="line">
            <a:avLst/>
          </a:prstGeom>
          <a:noFill/>
          <a:ln w="76200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5104822" y="1374676"/>
            <a:ext cx="26355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7030A0"/>
                </a:solidFill>
                <a:latin typeface="+mn-lt"/>
              </a:rPr>
              <a:t>elektromagnetické</a:t>
            </a:r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7380312" y="2852936"/>
            <a:ext cx="762000" cy="685800"/>
          </a:xfrm>
          <a:prstGeom prst="ellipse">
            <a:avLst/>
          </a:prstGeom>
          <a:gradFill rotWithShape="0">
            <a:gsLst>
              <a:gs pos="0">
                <a:srgbClr val="FF5050"/>
              </a:gs>
              <a:gs pos="100000">
                <a:srgbClr val="FF505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24" name="Oval 16"/>
          <p:cNvSpPr>
            <a:spLocks noChangeArrowheads="1"/>
          </p:cNvSpPr>
          <p:nvPr/>
        </p:nvSpPr>
        <p:spPr bwMode="auto">
          <a:xfrm>
            <a:off x="7524328" y="4543028"/>
            <a:ext cx="762000" cy="685800"/>
          </a:xfrm>
          <a:prstGeom prst="ellipse">
            <a:avLst/>
          </a:prstGeom>
          <a:gradFill rotWithShape="0">
            <a:gsLst>
              <a:gs pos="0">
                <a:schemeClr val="accent1">
                  <a:lumMod val="60000"/>
                  <a:lumOff val="40000"/>
                </a:schemeClr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6732240" y="2871986"/>
            <a:ext cx="412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+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7030938" y="4547220"/>
            <a:ext cx="4122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dirty="0">
                <a:solidFill>
                  <a:srgbClr val="996633"/>
                </a:solidFill>
                <a:latin typeface="+mn-lt"/>
              </a:rPr>
              <a:t>+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1177073" y="969963"/>
            <a:ext cx="1926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tatická </a:t>
            </a:r>
            <a:r>
              <a:rPr lang="cs-CZ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ole: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5104822" y="969963"/>
            <a:ext cx="2330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ynamické </a:t>
            </a:r>
            <a:r>
              <a:rPr lang="cs-CZ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ole:</a:t>
            </a:r>
          </a:p>
        </p:txBody>
      </p:sp>
      <p:sp>
        <p:nvSpPr>
          <p:cNvPr id="94229" name="Line 21"/>
          <p:cNvSpPr>
            <a:spLocks noChangeShapeType="1"/>
          </p:cNvSpPr>
          <p:nvPr/>
        </p:nvSpPr>
        <p:spPr bwMode="auto">
          <a:xfrm>
            <a:off x="2454167" y="2708920"/>
            <a:ext cx="4926145" cy="1838301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94230" name="Line 22"/>
          <p:cNvSpPr>
            <a:spLocks noChangeShapeType="1"/>
          </p:cNvSpPr>
          <p:nvPr/>
        </p:nvSpPr>
        <p:spPr bwMode="auto">
          <a:xfrm flipV="1">
            <a:off x="2454167" y="3429670"/>
            <a:ext cx="4926144" cy="2015554"/>
          </a:xfrm>
          <a:prstGeom prst="line">
            <a:avLst/>
          </a:prstGeom>
          <a:noFill/>
          <a:ln w="38100">
            <a:solidFill>
              <a:schemeClr val="accent6">
                <a:lumMod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/>
              <p:cNvSpPr/>
              <p:nvPr/>
            </p:nvSpPr>
            <p:spPr>
              <a:xfrm>
                <a:off x="1137225" y="1897159"/>
                <a:ext cx="1941301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kumimoji="0" lang="cs-CZ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kumimoji="0" lang="cs-CZ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kumimoji="0" lang="cs-CZ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3" name="Obdélník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225" y="1897159"/>
                <a:ext cx="1941301" cy="8117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délník 23"/>
              <p:cNvSpPr/>
              <p:nvPr/>
            </p:nvSpPr>
            <p:spPr>
              <a:xfrm>
                <a:off x="1187624" y="4447056"/>
                <a:ext cx="2160240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000" i="1" ker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</m:oMath>
                  </m:oMathPara>
                </a14:m>
                <a:endParaRPr lang="en-GB" sz="2000" kern="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4" name="Obdélník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447056"/>
                <a:ext cx="2160240" cy="8117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1172881" y="2780928"/>
                <a:ext cx="1715007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0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GB" sz="2000" kern="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881" y="2780928"/>
                <a:ext cx="1715007" cy="8117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1134666" y="5311152"/>
                <a:ext cx="1856662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kumimoji="0" lang="cs-CZ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kumimoji="0" lang="cs-CZ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kumimoji="0" lang="cs-CZ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66" y="5311152"/>
                <a:ext cx="1856662" cy="81176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997347"/>
          </a:xfrm>
        </p:spPr>
        <p:txBody>
          <a:bodyPr/>
          <a:lstStyle/>
          <a:p>
            <a:r>
              <a:rPr lang="cs-CZ" dirty="0" smtClean="0"/>
              <a:t>statická a dynamická po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délník 27"/>
              <p:cNvSpPr/>
              <p:nvPr/>
            </p:nvSpPr>
            <p:spPr>
              <a:xfrm>
                <a:off x="5078971" y="1897782"/>
                <a:ext cx="1941301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kumimoji="0" lang="cs-CZ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kumimoji="0" lang="cs-CZ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kumimoji="0" lang="cs-CZ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50000"/>
                    </a:schemeClr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8" name="Obdélník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971" y="1897782"/>
                <a:ext cx="1941301" cy="8117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5114156" y="2780928"/>
                <a:ext cx="1715007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b="0" i="1" kern="0" smtClea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000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GB" sz="2000" kern="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156" y="2780928"/>
                <a:ext cx="1715007" cy="8117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délník 29"/>
              <p:cNvSpPr/>
              <p:nvPr/>
            </p:nvSpPr>
            <p:spPr>
              <a:xfrm>
                <a:off x="5148064" y="4456162"/>
                <a:ext cx="2160240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000" i="1" ker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</m:oMath>
                  </m:oMathPara>
                </a14:m>
                <a:endParaRPr lang="en-GB" sz="2000" kern="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0" name="Obdélník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456162"/>
                <a:ext cx="2160240" cy="81176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délník 30"/>
              <p:cNvSpPr/>
              <p:nvPr/>
            </p:nvSpPr>
            <p:spPr>
              <a:xfrm>
                <a:off x="5091602" y="5301208"/>
                <a:ext cx="1856662" cy="811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cs-CZ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kumimoji="0" lang="cs-CZ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kumimoji="0" lang="cs-CZ" sz="20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kumimoji="0" lang="el-GR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kumimoji="0" lang="cs-CZ" sz="20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kumimoji="0" lang="cs-CZ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kumimoji="0" lang="en-GB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Obdélník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602" y="5301208"/>
                <a:ext cx="1856662" cy="81176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20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6" dur="20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autoUpdateAnimBg="0"/>
      <p:bldP spid="94216" grpId="0" autoUpdateAnimBg="0"/>
      <p:bldP spid="94217" grpId="0" animBg="1"/>
      <p:bldP spid="94218" grpId="0" autoUpdateAnimBg="0"/>
      <p:bldP spid="94223" grpId="0" animBg="1"/>
      <p:bldP spid="94224" grpId="0" animBg="1"/>
      <p:bldP spid="94225" grpId="0" autoUpdateAnimBg="0"/>
      <p:bldP spid="94226" grpId="0" autoUpdateAnimBg="0"/>
      <p:bldP spid="94227" grpId="0" autoUpdateAnimBg="0"/>
      <p:bldP spid="94228" grpId="0" autoUpdateAnimBg="0"/>
      <p:bldP spid="94229" grpId="0" animBg="1"/>
      <p:bldP spid="94230" grpId="0" animBg="1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ivka01"/>
          <p:cNvPicPr>
            <a:picLocks noChangeAspect="1" noChangeArrowheads="1"/>
          </p:cNvPicPr>
          <p:nvPr/>
        </p:nvPicPr>
        <p:blipFill rotWithShape="1">
          <a:blip r:embed="rId2" cstate="print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5182" y="2604864"/>
            <a:ext cx="771525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080120"/>
          </a:xfrm>
        </p:spPr>
        <p:txBody>
          <a:bodyPr>
            <a:normAutofit/>
          </a:bodyPr>
          <a:lstStyle/>
          <a:p>
            <a:pPr algn="l"/>
            <a:r>
              <a:rPr lang="cs-CZ" dirty="0" smtClean="0"/>
              <a:t>indukce vně magnetického po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2286000" y="1124744"/>
                <a:ext cx="4572000" cy="10994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8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124744"/>
                <a:ext cx="4572000" cy="1099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700808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magnetoelektrická indukce</a:t>
            </a:r>
          </a:p>
          <a:p>
            <a:pPr algn="l"/>
            <a:r>
              <a:rPr lang="cs-CZ" b="1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a Maxwellovy rovnice</a:t>
            </a:r>
            <a:endParaRPr lang="en-GB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" name="AutoShape 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" name="AutoShape 4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320675" y="-301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AutoShape 6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473075" y="1222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" name="AutoShape 8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625475" y="2746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" name="AutoShape 10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777875" y="4270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" name="AutoShape 1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930275" y="5794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GB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" name="AutoShape 2" descr="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">
              <a:solidFill>
                <a:prstClr val="black"/>
              </a:solidFill>
            </a:endParaRPr>
          </a:p>
        </p:txBody>
      </p:sp>
      <p:sp>
        <p:nvSpPr>
          <p:cNvPr id="10" name="AutoShape 4" descr="data:image/jpeg;base64,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sz="6000">
              <a:solidFill>
                <a:prstClr val="black"/>
              </a:solidFill>
            </a:endParaRPr>
          </a:p>
        </p:txBody>
      </p:sp>
      <p:pic>
        <p:nvPicPr>
          <p:cNvPr id="93186" name="Picture 2" descr="File:Displacement current in capacitor.sv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24944"/>
            <a:ext cx="2376264" cy="2555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05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375026" y="836712"/>
            <a:ext cx="266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mpérův zákon:</a:t>
            </a:r>
          </a:p>
        </p:txBody>
      </p:sp>
      <p:pic>
        <p:nvPicPr>
          <p:cNvPr id="57413" name="Picture 69" descr="File:Displacement current in capacito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1" y="692696"/>
            <a:ext cx="3456384" cy="3716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864096"/>
          </a:xfrm>
        </p:spPr>
        <p:txBody>
          <a:bodyPr>
            <a:normAutofit/>
          </a:bodyPr>
          <a:lstStyle/>
          <a:p>
            <a:pPr algn="l"/>
            <a:r>
              <a:rPr lang="cs-CZ" dirty="0" smtClean="0"/>
              <a:t>Ampérův-Maxwellův zák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/>
              <p:cNvSpPr/>
              <p:nvPr/>
            </p:nvSpPr>
            <p:spPr>
              <a:xfrm>
                <a:off x="4441918" y="1287810"/>
                <a:ext cx="3658474" cy="847924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∬"/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200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kern="0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918" y="1287810"/>
                <a:ext cx="3658474" cy="8479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4440138" y="2276872"/>
                <a:ext cx="1784271" cy="84792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138" y="2276872"/>
                <a:ext cx="1784271" cy="8479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2622682" y="3736092"/>
                <a:ext cx="5981766" cy="899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e>
                        <m:sub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0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00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i="0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i="0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2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𝐸</m:t>
                          </m:r>
                        </m:e>
                      </m:d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cs-CZ" sz="2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682" y="3736092"/>
                <a:ext cx="5981766" cy="8996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16446" y="5056372"/>
                <a:ext cx="9160072" cy="1065356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6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6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∬"/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6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cs-CZ" sz="260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𝐽</m:t>
                                  </m:r>
                                </m:e>
                              </m:acc>
                              <m:r>
                                <a:rPr lang="cs-CZ" sz="2600" b="0" i="1" kern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cs-CZ" sz="2600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d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cs-CZ" sz="2600" i="1" ker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cs-CZ" sz="2600" i="1" ker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cs-CZ" sz="2600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d</m:t>
                                  </m:r>
                                  <m:r>
                                    <a:rPr lang="cs-CZ" sz="2600" i="1" ker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6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6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6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6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6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600" dirty="0"/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6" y="5056372"/>
                <a:ext cx="9160072" cy="106535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3596" y="4509120"/>
            <a:ext cx="4366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mpérův-Maxwellův zákon</a:t>
            </a:r>
            <a:r>
              <a:rPr lang="cs-CZ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:</a:t>
            </a:r>
          </a:p>
        </p:txBody>
      </p:sp>
      <p:sp>
        <p:nvSpPr>
          <p:cNvPr id="19" name="Oval 24"/>
          <p:cNvSpPr>
            <a:spLocks noChangeArrowheads="1"/>
          </p:cNvSpPr>
          <p:nvPr/>
        </p:nvSpPr>
        <p:spPr bwMode="auto">
          <a:xfrm>
            <a:off x="3722762" y="4954498"/>
            <a:ext cx="990600" cy="1295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3909606" y="6243424"/>
                <a:ext cx="590418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40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cs-CZ" sz="2400" b="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606" y="6243424"/>
                <a:ext cx="590418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4"/>
          <p:cNvSpPr>
            <a:spLocks noChangeArrowheads="1"/>
          </p:cNvSpPr>
          <p:nvPr/>
        </p:nvSpPr>
        <p:spPr bwMode="auto">
          <a:xfrm>
            <a:off x="6817568" y="5010904"/>
            <a:ext cx="2288332" cy="1295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délník 21"/>
              <p:cNvSpPr/>
              <p:nvPr/>
            </p:nvSpPr>
            <p:spPr>
              <a:xfrm>
                <a:off x="7682590" y="6249898"/>
                <a:ext cx="5904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40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b="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e>
                        <m:sub>
                          <m:r>
                            <a:rPr lang="cs-CZ" sz="2400" b="0" i="1" kern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Obdélní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590" y="6249898"/>
                <a:ext cx="590418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Oval 24"/>
          <p:cNvSpPr>
            <a:spLocks noChangeArrowheads="1"/>
          </p:cNvSpPr>
          <p:nvPr/>
        </p:nvSpPr>
        <p:spPr bwMode="auto">
          <a:xfrm>
            <a:off x="6448400" y="5269964"/>
            <a:ext cx="761701" cy="802010"/>
          </a:xfrm>
          <a:prstGeom prst="ellips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6452837" y="6258381"/>
                <a:ext cx="73821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2400" i="1" kern="0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400" b="0" i="1" kern="0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cs-CZ" sz="2400" b="0" i="1" kern="0" smtClean="0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837" y="6258381"/>
                <a:ext cx="738214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653730" y="3356992"/>
            <a:ext cx="43665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xwellův (posuvný) proud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10" grpId="0" animBg="1"/>
      <p:bldP spid="3" grpId="0" animBg="1"/>
      <p:bldP spid="4" grpId="0"/>
      <p:bldP spid="5" grpId="0" animBg="1"/>
      <p:bldP spid="17" grpId="0" autoUpdateAnimBg="0"/>
      <p:bldP spid="19" grpId="0" animBg="1"/>
      <p:bldP spid="7" grpId="0"/>
      <p:bldP spid="21" grpId="0" animBg="1"/>
      <p:bldP spid="22" grpId="0"/>
      <p:bldP spid="23" grpId="0" animBg="1"/>
      <p:bldP spid="8" grpId="0"/>
      <p:bldP spid="25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50292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35400"/>
            <a:ext cx="3276600" cy="302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057400"/>
            <a:ext cx="4038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410200"/>
            <a:ext cx="3048000" cy="110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248275" y="1592263"/>
            <a:ext cx="3284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000">
                <a:solidFill>
                  <a:srgbClr val="FF9966"/>
                </a:solidFill>
              </a:rPr>
              <a:t>Ampérův-Maxwellův zákon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246688" y="4976813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000">
                <a:solidFill>
                  <a:srgbClr val="FF9966"/>
                </a:solidFill>
              </a:rPr>
              <a:t>Faradayův zák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srovnani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65088"/>
            <a:ext cx="7848600" cy="672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>
            <a:grpSpLocks/>
          </p:cNvGrpSpPr>
          <p:nvPr/>
        </p:nvGrpSpPr>
        <p:grpSpPr bwMode="auto">
          <a:xfrm>
            <a:off x="490538" y="1676400"/>
            <a:ext cx="8161337" cy="4865688"/>
            <a:chOff x="96" y="240"/>
            <a:chExt cx="5141" cy="3065"/>
          </a:xfrm>
        </p:grpSpPr>
        <p:grpSp>
          <p:nvGrpSpPr>
            <p:cNvPr id="61443" name="Group 3"/>
            <p:cNvGrpSpPr>
              <a:grpSpLocks/>
            </p:cNvGrpSpPr>
            <p:nvPr/>
          </p:nvGrpSpPr>
          <p:grpSpPr bwMode="auto">
            <a:xfrm>
              <a:off x="96" y="240"/>
              <a:ext cx="5141" cy="3065"/>
              <a:chOff x="309" y="1200"/>
              <a:chExt cx="5141" cy="3065"/>
            </a:xfrm>
          </p:grpSpPr>
          <p:pic>
            <p:nvPicPr>
              <p:cNvPr id="61444" name="Picture 4" descr="srovnani0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" y="1200"/>
                <a:ext cx="5141" cy="30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1445" name="Rectangle 5"/>
              <p:cNvSpPr>
                <a:spLocks noChangeArrowheads="1"/>
              </p:cNvSpPr>
              <p:nvPr/>
            </p:nvSpPr>
            <p:spPr bwMode="auto">
              <a:xfrm>
                <a:off x="4032" y="1968"/>
                <a:ext cx="1392" cy="4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446" name="Rectangle 6"/>
            <p:cNvSpPr>
              <a:spLocks noChangeArrowheads="1"/>
            </p:cNvSpPr>
            <p:nvPr/>
          </p:nvSpPr>
          <p:spPr bwMode="auto">
            <a:xfrm>
              <a:off x="192" y="1488"/>
              <a:ext cx="4992" cy="177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1447" name="Group 7"/>
          <p:cNvGrpSpPr>
            <a:grpSpLocks/>
          </p:cNvGrpSpPr>
          <p:nvPr/>
        </p:nvGrpSpPr>
        <p:grpSpPr bwMode="auto">
          <a:xfrm>
            <a:off x="490538" y="1676400"/>
            <a:ext cx="8161337" cy="4865688"/>
            <a:chOff x="2544" y="192"/>
            <a:chExt cx="5141" cy="3065"/>
          </a:xfrm>
        </p:grpSpPr>
        <p:grpSp>
          <p:nvGrpSpPr>
            <p:cNvPr id="61448" name="Group 8"/>
            <p:cNvGrpSpPr>
              <a:grpSpLocks/>
            </p:cNvGrpSpPr>
            <p:nvPr/>
          </p:nvGrpSpPr>
          <p:grpSpPr bwMode="auto">
            <a:xfrm>
              <a:off x="2544" y="192"/>
              <a:ext cx="5141" cy="3065"/>
              <a:chOff x="309" y="1200"/>
              <a:chExt cx="5141" cy="3065"/>
            </a:xfrm>
          </p:grpSpPr>
          <p:pic>
            <p:nvPicPr>
              <p:cNvPr id="61449" name="Picture 9" descr="srovnani0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" y="1200"/>
                <a:ext cx="5141" cy="30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1450" name="Rectangle 10"/>
              <p:cNvSpPr>
                <a:spLocks noChangeArrowheads="1"/>
              </p:cNvSpPr>
              <p:nvPr/>
            </p:nvSpPr>
            <p:spPr bwMode="auto">
              <a:xfrm>
                <a:off x="4032" y="1968"/>
                <a:ext cx="1392" cy="4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61451" name="Rectangle 11"/>
            <p:cNvSpPr>
              <a:spLocks noChangeArrowheads="1"/>
            </p:cNvSpPr>
            <p:nvPr/>
          </p:nvSpPr>
          <p:spPr bwMode="auto">
            <a:xfrm>
              <a:off x="2592" y="1872"/>
              <a:ext cx="4992" cy="13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1452" name="Group 12"/>
          <p:cNvGrpSpPr>
            <a:grpSpLocks/>
          </p:cNvGrpSpPr>
          <p:nvPr/>
        </p:nvGrpSpPr>
        <p:grpSpPr bwMode="auto">
          <a:xfrm>
            <a:off x="490538" y="1676400"/>
            <a:ext cx="8161337" cy="4876800"/>
            <a:chOff x="1152" y="-1152"/>
            <a:chExt cx="5141" cy="3072"/>
          </a:xfrm>
        </p:grpSpPr>
        <p:grpSp>
          <p:nvGrpSpPr>
            <p:cNvPr id="61453" name="Group 13"/>
            <p:cNvGrpSpPr>
              <a:grpSpLocks/>
            </p:cNvGrpSpPr>
            <p:nvPr/>
          </p:nvGrpSpPr>
          <p:grpSpPr bwMode="auto">
            <a:xfrm>
              <a:off x="1152" y="-1152"/>
              <a:ext cx="5141" cy="3065"/>
              <a:chOff x="912" y="1255"/>
              <a:chExt cx="5141" cy="3065"/>
            </a:xfrm>
          </p:grpSpPr>
          <p:sp>
            <p:nvSpPr>
              <p:cNvPr id="61454" name="Rectangle 14"/>
              <p:cNvSpPr>
                <a:spLocks noChangeArrowheads="1"/>
              </p:cNvSpPr>
              <p:nvPr/>
            </p:nvSpPr>
            <p:spPr bwMode="auto">
              <a:xfrm>
                <a:off x="1008" y="2352"/>
                <a:ext cx="4992" cy="19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61455" name="Group 15"/>
              <p:cNvGrpSpPr>
                <a:grpSpLocks/>
              </p:cNvGrpSpPr>
              <p:nvPr/>
            </p:nvGrpSpPr>
            <p:grpSpPr bwMode="auto">
              <a:xfrm>
                <a:off x="912" y="1255"/>
                <a:ext cx="5141" cy="3065"/>
                <a:chOff x="309" y="1200"/>
                <a:chExt cx="5141" cy="3065"/>
              </a:xfrm>
            </p:grpSpPr>
            <p:pic>
              <p:nvPicPr>
                <p:cNvPr id="61456" name="Picture 16" descr="srovnani0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" y="1200"/>
                  <a:ext cx="5141" cy="306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1457" name="Rectangle 17"/>
                <p:cNvSpPr>
                  <a:spLocks noChangeArrowheads="1"/>
                </p:cNvSpPr>
                <p:nvPr/>
              </p:nvSpPr>
              <p:spPr bwMode="auto">
                <a:xfrm>
                  <a:off x="4032" y="1968"/>
                  <a:ext cx="1392" cy="48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61458" name="Rectangle 18"/>
            <p:cNvSpPr>
              <a:spLocks noChangeArrowheads="1"/>
            </p:cNvSpPr>
            <p:nvPr/>
          </p:nvSpPr>
          <p:spPr bwMode="auto">
            <a:xfrm>
              <a:off x="3600" y="1008"/>
              <a:ext cx="2496" cy="91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1459" name="Group 19"/>
          <p:cNvGrpSpPr>
            <a:grpSpLocks/>
          </p:cNvGrpSpPr>
          <p:nvPr/>
        </p:nvGrpSpPr>
        <p:grpSpPr bwMode="auto">
          <a:xfrm>
            <a:off x="490538" y="1676400"/>
            <a:ext cx="8161337" cy="4865688"/>
            <a:chOff x="912" y="1255"/>
            <a:chExt cx="5141" cy="3065"/>
          </a:xfrm>
        </p:grpSpPr>
        <p:sp>
          <p:nvSpPr>
            <p:cNvPr id="61460" name="Rectangle 20"/>
            <p:cNvSpPr>
              <a:spLocks noChangeArrowheads="1"/>
            </p:cNvSpPr>
            <p:nvPr/>
          </p:nvSpPr>
          <p:spPr bwMode="auto">
            <a:xfrm>
              <a:off x="1008" y="2352"/>
              <a:ext cx="4992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61461" name="Group 21"/>
            <p:cNvGrpSpPr>
              <a:grpSpLocks/>
            </p:cNvGrpSpPr>
            <p:nvPr/>
          </p:nvGrpSpPr>
          <p:grpSpPr bwMode="auto">
            <a:xfrm>
              <a:off x="912" y="1255"/>
              <a:ext cx="5141" cy="3065"/>
              <a:chOff x="309" y="1200"/>
              <a:chExt cx="5141" cy="3065"/>
            </a:xfrm>
          </p:grpSpPr>
          <p:pic>
            <p:nvPicPr>
              <p:cNvPr id="61462" name="Picture 22" descr="srovnani0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" y="1200"/>
                <a:ext cx="5141" cy="30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1463" name="Rectangle 23"/>
              <p:cNvSpPr>
                <a:spLocks noChangeArrowheads="1"/>
              </p:cNvSpPr>
              <p:nvPr/>
            </p:nvSpPr>
            <p:spPr bwMode="auto">
              <a:xfrm>
                <a:off x="4032" y="1968"/>
                <a:ext cx="1392" cy="48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pic>
        <p:nvPicPr>
          <p:cNvPr id="61464" name="Picture 24" descr="srovnani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76200"/>
            <a:ext cx="8191500" cy="1417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5" name="Line 25"/>
          <p:cNvSpPr>
            <a:spLocks noChangeShapeType="1"/>
          </p:cNvSpPr>
          <p:nvPr/>
        </p:nvSpPr>
        <p:spPr bwMode="auto">
          <a:xfrm>
            <a:off x="4191000" y="152400"/>
            <a:ext cx="0" cy="1219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4191000" y="3429000"/>
            <a:ext cx="0" cy="30480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61467" name="Object 27"/>
          <p:cNvGraphicFramePr>
            <a:graphicFrameLocks noChangeAspect="1"/>
          </p:cNvGraphicFramePr>
          <p:nvPr/>
        </p:nvGraphicFramePr>
        <p:xfrm>
          <a:off x="6580188" y="2909888"/>
          <a:ext cx="1622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Rovnice" r:id="rId5" imgW="838080" imgH="279360" progId="Equation.3">
                  <p:embed/>
                </p:oleObj>
              </mc:Choice>
              <mc:Fallback>
                <p:oleObj name="Rovnice" r:id="rId5" imgW="838080" imgH="279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909888"/>
                        <a:ext cx="16224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8" name="Oval 28"/>
          <p:cNvSpPr>
            <a:spLocks noChangeArrowheads="1"/>
          </p:cNvSpPr>
          <p:nvPr/>
        </p:nvSpPr>
        <p:spPr bwMode="auto">
          <a:xfrm>
            <a:off x="7315200" y="3505200"/>
            <a:ext cx="1295400" cy="9144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6" grpId="0" animBg="1"/>
      <p:bldP spid="6146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3275955" y="1466978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Gaussův zákon</a:t>
            </a:r>
            <a:endParaRPr lang="en-GB" sz="20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3275955" y="3176141"/>
            <a:ext cx="3386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rgbClr val="C00000"/>
                </a:solidFill>
                <a:latin typeface="+mn-lt"/>
              </a:rPr>
              <a:t>Ampérův-Maxwellův zákon </a:t>
            </a:r>
            <a:endParaRPr lang="en-GB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3275955" y="4057658"/>
            <a:ext cx="2520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rgbClr val="C00000"/>
                </a:solidFill>
                <a:latin typeface="+mn-lt"/>
              </a:rPr>
              <a:t>Gaussův zákon pro magnetické pole</a:t>
            </a:r>
            <a:endParaRPr lang="en-GB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3275955" y="6229399"/>
            <a:ext cx="2233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Faradayův zákon </a:t>
            </a:r>
            <a:endParaRPr lang="en-GB" sz="20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64700" name="Picture 188" descr="https://encrypted-tbn0.google.com/images?q=tbn:ANd9GcS4V_zyuJwF1qVwUhgo7eyNNErciI2WT5q4CnqDJH74hE4Ml7SEM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074" y="52387"/>
            <a:ext cx="1914525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6950074" y="2467035"/>
            <a:ext cx="19145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GB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James Clerk Maxwell 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GB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831 </a:t>
            </a:r>
            <a:r>
              <a:rPr lang="en-GB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 </a:t>
            </a:r>
            <a:r>
              <a:rPr lang="en-GB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879</a:t>
            </a:r>
            <a:endParaRPr lang="en-GB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4910138" cy="1143000"/>
          </a:xfrm>
        </p:spPr>
        <p:txBody>
          <a:bodyPr/>
          <a:lstStyle/>
          <a:p>
            <a:pPr algn="l"/>
            <a:r>
              <a:rPr lang="cs-CZ" dirty="0" smtClean="0"/>
              <a:t>Maxwellovy rovnice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Obdélník 21"/>
              <p:cNvSpPr/>
              <p:nvPr/>
            </p:nvSpPr>
            <p:spPr>
              <a:xfrm>
                <a:off x="588071" y="5281794"/>
                <a:ext cx="3987552" cy="955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40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4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2" name="Obdélní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71" y="5281794"/>
                <a:ext cx="3987552" cy="9555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Obdélník 2"/>
              <p:cNvSpPr/>
              <p:nvPr/>
            </p:nvSpPr>
            <p:spPr>
              <a:xfrm>
                <a:off x="611188" y="2185450"/>
                <a:ext cx="5049552" cy="9555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400" i="1" kern="0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400" i="1" ker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400" i="1" ker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400" i="1" ker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400" i="1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 ker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 ker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8" y="2185450"/>
                <a:ext cx="5049552" cy="9555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délník 3"/>
              <p:cNvSpPr/>
              <p:nvPr/>
            </p:nvSpPr>
            <p:spPr>
              <a:xfrm>
                <a:off x="597199" y="908720"/>
                <a:ext cx="2287934" cy="955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sz="24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4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4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4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4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400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99" y="908720"/>
                <a:ext cx="2287934" cy="9551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Obdélník 25"/>
              <p:cNvSpPr/>
              <p:nvPr/>
            </p:nvSpPr>
            <p:spPr>
              <a:xfrm>
                <a:off x="568469" y="3913642"/>
                <a:ext cx="2187009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sz="24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40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40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en-GB" sz="24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69" y="3913642"/>
                <a:ext cx="2187009" cy="9555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Přímá spojnice 5"/>
          <p:cNvCxnSpPr/>
          <p:nvPr/>
        </p:nvCxnSpPr>
        <p:spPr>
          <a:xfrm>
            <a:off x="611188" y="2060848"/>
            <a:ext cx="489691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611560" y="3861048"/>
            <a:ext cx="489691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611560" y="5119092"/>
            <a:ext cx="4896916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/>
      <p:bldP spid="64529" grpId="0"/>
      <p:bldP spid="64530" grpId="0"/>
      <p:bldP spid="64531" grpId="0"/>
      <p:bldP spid="2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363272" cy="1008112"/>
          </a:xfrm>
        </p:spPr>
        <p:txBody>
          <a:bodyPr>
            <a:normAutofit/>
          </a:bodyPr>
          <a:lstStyle/>
          <a:p>
            <a:pPr algn="l"/>
            <a:r>
              <a:rPr lang="cs-CZ" dirty="0" err="1" smtClean="0"/>
              <a:t>kvazistacionární</a:t>
            </a:r>
            <a:r>
              <a:rPr lang="cs-CZ" dirty="0" smtClean="0"/>
              <a:t> aproximac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délník 21"/>
              <p:cNvSpPr/>
              <p:nvPr/>
            </p:nvSpPr>
            <p:spPr>
              <a:xfrm>
                <a:off x="524694" y="980728"/>
                <a:ext cx="3987552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Obdélní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94" y="980728"/>
                <a:ext cx="3987552" cy="8117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524695" y="1641690"/>
                <a:ext cx="4263330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000" i="1" ker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95" y="1641690"/>
                <a:ext cx="4263330" cy="8117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99076" y="2348880"/>
            <a:ext cx="3600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(elektromagnetické pole)</a:t>
            </a:r>
            <a:endParaRPr lang="en-GB" sz="24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4860032" y="1275488"/>
                <a:ext cx="1432380" cy="851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 ker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1275488"/>
                <a:ext cx="1432380" cy="8516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délník 14"/>
              <p:cNvSpPr/>
              <p:nvPr/>
            </p:nvSpPr>
            <p:spPr>
              <a:xfrm>
                <a:off x="6235964" y="1296417"/>
                <a:ext cx="1432380" cy="851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kern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cs-CZ" b="0" i="1" kern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Obdélník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964" y="1296417"/>
                <a:ext cx="1432380" cy="85164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5"/>
          <p:cNvSpPr>
            <a:spLocks/>
          </p:cNvSpPr>
          <p:nvPr/>
        </p:nvSpPr>
        <p:spPr bwMode="auto">
          <a:xfrm>
            <a:off x="5364088" y="1052736"/>
            <a:ext cx="1356807" cy="243681"/>
          </a:xfrm>
          <a:custGeom>
            <a:avLst/>
            <a:gdLst>
              <a:gd name="T0" fmla="*/ 0 w 2166"/>
              <a:gd name="T1" fmla="*/ 242 h 307"/>
              <a:gd name="T2" fmla="*/ 378 w 2166"/>
              <a:gd name="T3" fmla="*/ 95 h 307"/>
              <a:gd name="T4" fmla="*/ 836 w 2166"/>
              <a:gd name="T5" fmla="*/ 10 h 307"/>
              <a:gd name="T6" fmla="*/ 1369 w 2166"/>
              <a:gd name="T7" fmla="*/ 36 h 307"/>
              <a:gd name="T8" fmla="*/ 1801 w 2166"/>
              <a:gd name="T9" fmla="*/ 138 h 307"/>
              <a:gd name="T10" fmla="*/ 2166 w 2166"/>
              <a:gd name="T11" fmla="*/ 307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6" h="307">
                <a:moveTo>
                  <a:pt x="0" y="242"/>
                </a:moveTo>
                <a:cubicBezTo>
                  <a:pt x="63" y="218"/>
                  <a:pt x="239" y="134"/>
                  <a:pt x="378" y="95"/>
                </a:cubicBezTo>
                <a:cubicBezTo>
                  <a:pt x="517" y="56"/>
                  <a:pt x="671" y="20"/>
                  <a:pt x="836" y="10"/>
                </a:cubicBezTo>
                <a:cubicBezTo>
                  <a:pt x="1001" y="0"/>
                  <a:pt x="1208" y="15"/>
                  <a:pt x="1369" y="36"/>
                </a:cubicBezTo>
                <a:cubicBezTo>
                  <a:pt x="1530" y="57"/>
                  <a:pt x="1668" y="93"/>
                  <a:pt x="1801" y="138"/>
                </a:cubicBezTo>
                <a:cubicBezTo>
                  <a:pt x="1934" y="183"/>
                  <a:pt x="2090" y="272"/>
                  <a:pt x="2166" y="307"/>
                </a:cubicBezTo>
              </a:path>
            </a:pathLst>
          </a:custGeom>
          <a:noFill/>
          <a:ln w="76200" cmpd="sng">
            <a:solidFill>
              <a:schemeClr val="accent6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8" name="Freeform 6"/>
          <p:cNvSpPr>
            <a:spLocks/>
          </p:cNvSpPr>
          <p:nvPr/>
        </p:nvSpPr>
        <p:spPr bwMode="auto">
          <a:xfrm>
            <a:off x="5292080" y="2160513"/>
            <a:ext cx="1379984" cy="239712"/>
          </a:xfrm>
          <a:custGeom>
            <a:avLst/>
            <a:gdLst>
              <a:gd name="T0" fmla="*/ 0 w 2203"/>
              <a:gd name="T1" fmla="*/ 0 h 302"/>
              <a:gd name="T2" fmla="*/ 458 w 2203"/>
              <a:gd name="T3" fmla="*/ 195 h 302"/>
              <a:gd name="T4" fmla="*/ 873 w 2203"/>
              <a:gd name="T5" fmla="*/ 288 h 302"/>
              <a:gd name="T6" fmla="*/ 1305 w 2203"/>
              <a:gd name="T7" fmla="*/ 280 h 302"/>
              <a:gd name="T8" fmla="*/ 1754 w 2203"/>
              <a:gd name="T9" fmla="*/ 186 h 302"/>
              <a:gd name="T10" fmla="*/ 2203 w 2203"/>
              <a:gd name="T11" fmla="*/ 19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03" h="302">
                <a:moveTo>
                  <a:pt x="0" y="0"/>
                </a:moveTo>
                <a:cubicBezTo>
                  <a:pt x="76" y="34"/>
                  <a:pt x="313" y="147"/>
                  <a:pt x="458" y="195"/>
                </a:cubicBezTo>
                <a:cubicBezTo>
                  <a:pt x="603" y="243"/>
                  <a:pt x="732" y="274"/>
                  <a:pt x="873" y="288"/>
                </a:cubicBezTo>
                <a:cubicBezTo>
                  <a:pt x="1014" y="302"/>
                  <a:pt x="1158" y="297"/>
                  <a:pt x="1305" y="280"/>
                </a:cubicBezTo>
                <a:cubicBezTo>
                  <a:pt x="1452" y="263"/>
                  <a:pt x="1604" y="230"/>
                  <a:pt x="1754" y="186"/>
                </a:cubicBezTo>
                <a:cubicBezTo>
                  <a:pt x="1904" y="142"/>
                  <a:pt x="2110" y="54"/>
                  <a:pt x="2203" y="19"/>
                </a:cubicBezTo>
              </a:path>
            </a:pathLst>
          </a:custGeom>
          <a:noFill/>
          <a:ln w="76200" cmpd="sng">
            <a:solidFill>
              <a:schemeClr val="accent6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délník 18"/>
              <p:cNvSpPr/>
              <p:nvPr/>
            </p:nvSpPr>
            <p:spPr>
              <a:xfrm>
                <a:off x="520502" y="2996952"/>
                <a:ext cx="3987552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Obdélník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02" y="2996952"/>
                <a:ext cx="3987552" cy="8117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délník 20"/>
              <p:cNvSpPr/>
              <p:nvPr/>
            </p:nvSpPr>
            <p:spPr>
              <a:xfrm>
                <a:off x="520502" y="3645024"/>
                <a:ext cx="4870473" cy="811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ctrlPr>
                            <a:rPr lang="cs-CZ" sz="20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cs-CZ" sz="20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nary>
                        <m:naryPr>
                          <m:chr m:val="∬"/>
                          <m:ctrl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0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0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Obdélník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02" y="3645024"/>
                <a:ext cx="4870473" cy="81176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495792" y="4437112"/>
            <a:ext cx="3600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(</a:t>
            </a:r>
            <a:r>
              <a:rPr lang="cs-CZ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vazistacionární</a:t>
            </a:r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pole)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délník 23"/>
              <p:cNvSpPr/>
              <p:nvPr/>
            </p:nvSpPr>
            <p:spPr>
              <a:xfrm>
                <a:off x="4855840" y="3284984"/>
                <a:ext cx="1432380" cy="851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Obdélník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840" y="3284984"/>
                <a:ext cx="1432380" cy="8516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6231772" y="3305913"/>
                <a:ext cx="1432380" cy="851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acc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cs-CZ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772" y="3305913"/>
                <a:ext cx="1432380" cy="8516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reeform 6"/>
          <p:cNvSpPr>
            <a:spLocks/>
          </p:cNvSpPr>
          <p:nvPr/>
        </p:nvSpPr>
        <p:spPr bwMode="auto">
          <a:xfrm>
            <a:off x="5287888" y="4170009"/>
            <a:ext cx="1379984" cy="239712"/>
          </a:xfrm>
          <a:custGeom>
            <a:avLst/>
            <a:gdLst>
              <a:gd name="T0" fmla="*/ 0 w 2203"/>
              <a:gd name="T1" fmla="*/ 0 h 302"/>
              <a:gd name="T2" fmla="*/ 458 w 2203"/>
              <a:gd name="T3" fmla="*/ 195 h 302"/>
              <a:gd name="T4" fmla="*/ 873 w 2203"/>
              <a:gd name="T5" fmla="*/ 288 h 302"/>
              <a:gd name="T6" fmla="*/ 1305 w 2203"/>
              <a:gd name="T7" fmla="*/ 280 h 302"/>
              <a:gd name="T8" fmla="*/ 1754 w 2203"/>
              <a:gd name="T9" fmla="*/ 186 h 302"/>
              <a:gd name="T10" fmla="*/ 2203 w 2203"/>
              <a:gd name="T11" fmla="*/ 19 h 3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03" h="302">
                <a:moveTo>
                  <a:pt x="0" y="0"/>
                </a:moveTo>
                <a:cubicBezTo>
                  <a:pt x="76" y="34"/>
                  <a:pt x="313" y="147"/>
                  <a:pt x="458" y="195"/>
                </a:cubicBezTo>
                <a:cubicBezTo>
                  <a:pt x="603" y="243"/>
                  <a:pt x="732" y="274"/>
                  <a:pt x="873" y="288"/>
                </a:cubicBezTo>
                <a:cubicBezTo>
                  <a:pt x="1014" y="302"/>
                  <a:pt x="1158" y="297"/>
                  <a:pt x="1305" y="280"/>
                </a:cubicBezTo>
                <a:cubicBezTo>
                  <a:pt x="1452" y="263"/>
                  <a:pt x="1604" y="230"/>
                  <a:pt x="1754" y="186"/>
                </a:cubicBezTo>
                <a:cubicBezTo>
                  <a:pt x="1904" y="142"/>
                  <a:pt x="2110" y="54"/>
                  <a:pt x="2203" y="19"/>
                </a:cubicBezTo>
              </a:path>
            </a:pathLst>
          </a:custGeom>
          <a:noFill/>
          <a:ln w="76200" cmpd="sng">
            <a:solidFill>
              <a:schemeClr val="accent6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 flipH="1">
            <a:off x="2780928" y="3861048"/>
            <a:ext cx="1344538" cy="59573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 flipH="1" flipV="1">
            <a:off x="2780928" y="3861046"/>
            <a:ext cx="1340346" cy="5957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05643" y="5157192"/>
            <a:ext cx="48393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podmínka </a:t>
            </a:r>
            <a:r>
              <a:rPr lang="cs-CZ" sz="2800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kvazistacionarity</a:t>
            </a:r>
            <a:r>
              <a:rPr lang="cs-CZ" sz="280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:</a:t>
            </a:r>
            <a:endParaRPr lang="en-GB" sz="28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délník 6"/>
              <p:cNvSpPr/>
              <p:nvPr/>
            </p:nvSpPr>
            <p:spPr>
              <a:xfrm>
                <a:off x="3306087" y="5755903"/>
                <a:ext cx="2080057" cy="769441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cs-CZ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≪</m:t>
                      </m:r>
                      <m:r>
                        <a:rPr lang="cs-CZ" b="0" i="1" kern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𝑐𝑇</m:t>
                      </m:r>
                    </m:oMath>
                  </m:oMathPara>
                </a14:m>
                <a:endParaRPr lang="en-GB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6087" y="5755903"/>
                <a:ext cx="2080057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467544" y="5965130"/>
            <a:ext cx="2282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ozměr obvodu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5947932" y="5965130"/>
            <a:ext cx="25845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ioda změn polí</a:t>
            </a:r>
            <a:endParaRPr lang="en-GB" sz="2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V="1">
            <a:off x="2750380" y="6229395"/>
            <a:ext cx="685258" cy="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flipH="1">
            <a:off x="5231948" y="6229395"/>
            <a:ext cx="655550" cy="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464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  <p:bldP spid="13" grpId="0"/>
      <p:bldP spid="5" grpId="0"/>
      <p:bldP spid="15" grpId="0"/>
      <p:bldP spid="17" grpId="0" animBg="1"/>
      <p:bldP spid="18" grpId="0" animBg="1"/>
      <p:bldP spid="19" grpId="0"/>
      <p:bldP spid="21" grpId="0"/>
      <p:bldP spid="23" grpId="0"/>
      <p:bldP spid="24" grpId="0"/>
      <p:bldP spid="25" grpId="0"/>
      <p:bldP spid="28" grpId="0" animBg="1"/>
      <p:bldP spid="29" grpId="0" animBg="1"/>
      <p:bldP spid="30" grpId="0" animBg="1"/>
      <p:bldP spid="31" grpId="0"/>
      <p:bldP spid="7" grpId="0" animBg="1"/>
      <p:bldP spid="32" grpId="0"/>
      <p:bldP spid="33" grpId="0"/>
      <p:bldP spid="34" grpId="0" animBg="1"/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395288" y="3163888"/>
          <a:ext cx="28082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7" name="Equation" r:id="rId3" imgW="1091880" imgH="342720" progId="Equation.DSMT4">
                  <p:embed/>
                </p:oleObj>
              </mc:Choice>
              <mc:Fallback>
                <p:oleObj name="Equation" r:id="rId3" imgW="10918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63888"/>
                        <a:ext cx="28082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68300" y="4076700"/>
          <a:ext cx="34829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8" name="Equation" r:id="rId5" imgW="1358640" imgH="406080" progId="Equation.DSMT4">
                  <p:embed/>
                </p:oleObj>
              </mc:Choice>
              <mc:Fallback>
                <p:oleObj name="Equation" r:id="rId5" imgW="13586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076700"/>
                        <a:ext cx="34829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5613" y="5395913"/>
          <a:ext cx="3529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9" name="Equation" r:id="rId7" imgW="1396800" imgH="406080" progId="Equation.DSMT4">
                  <p:embed/>
                </p:oleObj>
              </mc:Choice>
              <mc:Fallback>
                <p:oleObj name="Equation" r:id="rId7" imgW="13968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395913"/>
                        <a:ext cx="352901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1" name="Picture 5" descr="kvazistacionarn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54"/>
          <a:stretch>
            <a:fillRect/>
          </a:stretch>
        </p:blipFill>
        <p:spPr bwMode="auto">
          <a:xfrm>
            <a:off x="742950" y="7938"/>
            <a:ext cx="2965450" cy="2989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4581525" y="981075"/>
          <a:ext cx="26543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0" name="Equation" r:id="rId10" imgW="863280" imgH="419040" progId="Equation.DSMT4">
                  <p:embed/>
                </p:oleObj>
              </mc:Choice>
              <mc:Fallback>
                <p:oleObj name="Equation" r:id="rId10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981075"/>
                        <a:ext cx="2654300" cy="12795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1600200" y="6096000"/>
            <a:ext cx="561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>
                <a:solidFill>
                  <a:schemeClr val="folHlink"/>
                </a:solidFill>
              </a:rPr>
              <a:t>…</a:t>
            </a:r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>
            <a:off x="609600" y="3200400"/>
            <a:ext cx="457200" cy="5334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>
            <a:off x="2890838" y="4267200"/>
            <a:ext cx="457200" cy="5334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>
            <a:off x="609600" y="4267200"/>
            <a:ext cx="457200" cy="5334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>
            <a:off x="3001963" y="5573713"/>
            <a:ext cx="457200" cy="5334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548" name="Oval 12"/>
          <p:cNvSpPr>
            <a:spLocks noChangeArrowheads="1"/>
          </p:cNvSpPr>
          <p:nvPr/>
        </p:nvSpPr>
        <p:spPr bwMode="auto">
          <a:xfrm>
            <a:off x="685800" y="5562600"/>
            <a:ext cx="457200" cy="5334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549" name="Freeform 13"/>
          <p:cNvSpPr>
            <a:spLocks/>
          </p:cNvSpPr>
          <p:nvPr/>
        </p:nvSpPr>
        <p:spPr bwMode="auto">
          <a:xfrm>
            <a:off x="838200" y="3733800"/>
            <a:ext cx="2293938" cy="533400"/>
          </a:xfrm>
          <a:custGeom>
            <a:avLst/>
            <a:gdLst>
              <a:gd name="T0" fmla="*/ 7 w 1323"/>
              <a:gd name="T1" fmla="*/ 0 h 532"/>
              <a:gd name="T2" fmla="*/ 188 w 1323"/>
              <a:gd name="T3" fmla="*/ 269 h 532"/>
              <a:gd name="T4" fmla="*/ 1137 w 1323"/>
              <a:gd name="T5" fmla="*/ 291 h 532"/>
              <a:gd name="T6" fmla="*/ 1302 w 1323"/>
              <a:gd name="T7" fmla="*/ 532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23" h="532">
                <a:moveTo>
                  <a:pt x="7" y="0"/>
                </a:moveTo>
                <a:cubicBezTo>
                  <a:pt x="37" y="45"/>
                  <a:pt x="0" y="220"/>
                  <a:pt x="188" y="269"/>
                </a:cubicBezTo>
                <a:cubicBezTo>
                  <a:pt x="376" y="318"/>
                  <a:pt x="951" y="247"/>
                  <a:pt x="1137" y="291"/>
                </a:cubicBezTo>
                <a:cubicBezTo>
                  <a:pt x="1323" y="335"/>
                  <a:pt x="1268" y="482"/>
                  <a:pt x="1302" y="532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5550" name="Freeform 14"/>
          <p:cNvSpPr>
            <a:spLocks/>
          </p:cNvSpPr>
          <p:nvPr/>
        </p:nvSpPr>
        <p:spPr bwMode="auto">
          <a:xfrm>
            <a:off x="838200" y="4800600"/>
            <a:ext cx="2438400" cy="762000"/>
          </a:xfrm>
          <a:custGeom>
            <a:avLst/>
            <a:gdLst>
              <a:gd name="T0" fmla="*/ 7 w 1323"/>
              <a:gd name="T1" fmla="*/ 0 h 532"/>
              <a:gd name="T2" fmla="*/ 188 w 1323"/>
              <a:gd name="T3" fmla="*/ 269 h 532"/>
              <a:gd name="T4" fmla="*/ 1137 w 1323"/>
              <a:gd name="T5" fmla="*/ 291 h 532"/>
              <a:gd name="T6" fmla="*/ 1302 w 1323"/>
              <a:gd name="T7" fmla="*/ 532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23" h="532">
                <a:moveTo>
                  <a:pt x="7" y="0"/>
                </a:moveTo>
                <a:cubicBezTo>
                  <a:pt x="37" y="45"/>
                  <a:pt x="0" y="220"/>
                  <a:pt x="188" y="269"/>
                </a:cubicBezTo>
                <a:cubicBezTo>
                  <a:pt x="376" y="318"/>
                  <a:pt x="951" y="247"/>
                  <a:pt x="1137" y="291"/>
                </a:cubicBezTo>
                <a:cubicBezTo>
                  <a:pt x="1323" y="335"/>
                  <a:pt x="1268" y="482"/>
                  <a:pt x="1302" y="532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5551" name="Freeform 15"/>
          <p:cNvSpPr>
            <a:spLocks/>
          </p:cNvSpPr>
          <p:nvPr/>
        </p:nvSpPr>
        <p:spPr bwMode="auto">
          <a:xfrm>
            <a:off x="909638" y="6096000"/>
            <a:ext cx="2112962" cy="487363"/>
          </a:xfrm>
          <a:custGeom>
            <a:avLst/>
            <a:gdLst>
              <a:gd name="T0" fmla="*/ 5 w 1331"/>
              <a:gd name="T1" fmla="*/ 0 h 307"/>
              <a:gd name="T2" fmla="*/ 179 w 1331"/>
              <a:gd name="T3" fmla="*/ 181 h 307"/>
              <a:gd name="T4" fmla="*/ 1078 w 1331"/>
              <a:gd name="T5" fmla="*/ 197 h 307"/>
              <a:gd name="T6" fmla="*/ 1331 w 1331"/>
              <a:gd name="T7" fmla="*/ 307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31" h="307">
                <a:moveTo>
                  <a:pt x="5" y="0"/>
                </a:moveTo>
                <a:cubicBezTo>
                  <a:pt x="34" y="30"/>
                  <a:pt x="0" y="148"/>
                  <a:pt x="179" y="181"/>
                </a:cubicBezTo>
                <a:cubicBezTo>
                  <a:pt x="358" y="214"/>
                  <a:pt x="886" y="176"/>
                  <a:pt x="1078" y="197"/>
                </a:cubicBezTo>
                <a:cubicBezTo>
                  <a:pt x="1270" y="218"/>
                  <a:pt x="1278" y="284"/>
                  <a:pt x="1331" y="307"/>
                </a:cubicBezTo>
              </a:path>
            </a:pathLst>
          </a:custGeom>
          <a:noFill/>
          <a:ln w="19050" cmpd="sng">
            <a:solidFill>
              <a:schemeClr val="hlink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4705350" y="2984500"/>
          <a:ext cx="21082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1" name="Equation" r:id="rId12" imgW="812520" imgH="368280" progId="Equation.DSMT4">
                  <p:embed/>
                </p:oleObj>
              </mc:Choice>
              <mc:Fallback>
                <p:oleObj name="Equation" r:id="rId12" imgW="81252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984500"/>
                        <a:ext cx="21082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4676775" y="3835400"/>
          <a:ext cx="38020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2" name="Equation" r:id="rId14" imgW="1384200" imgH="431640" progId="Equation.DSMT4">
                  <p:embed/>
                </p:oleObj>
              </mc:Choice>
              <mc:Fallback>
                <p:oleObj name="Equation" r:id="rId14" imgW="13842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835400"/>
                        <a:ext cx="38020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4786313" y="5257800"/>
          <a:ext cx="2224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3" name="Equation" r:id="rId16" imgW="876240" imgH="368280" progId="Equation.DSMT4">
                  <p:embed/>
                </p:oleObj>
              </mc:Choice>
              <mc:Fallback>
                <p:oleObj name="Equation" r:id="rId16" imgW="87624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257800"/>
                        <a:ext cx="2224087" cy="927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7010400" y="2392363"/>
          <a:ext cx="1957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4" name="Rovnice" r:id="rId18" imgW="965160" imgH="228600" progId="Equation.3">
                  <p:embed/>
                </p:oleObj>
              </mc:Choice>
              <mc:Fallback>
                <p:oleObj name="Rovnice" r:id="rId18" imgW="96516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92363"/>
                        <a:ext cx="1957388" cy="4603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6" name="Line 20"/>
          <p:cNvSpPr>
            <a:spLocks noChangeShapeType="1"/>
          </p:cNvSpPr>
          <p:nvPr/>
        </p:nvSpPr>
        <p:spPr bwMode="auto">
          <a:xfrm flipH="1">
            <a:off x="6516688" y="2708275"/>
            <a:ext cx="503237" cy="28892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5557" name="Text Box 21"/>
          <p:cNvSpPr txBox="1">
            <a:spLocks noChangeArrowheads="1"/>
          </p:cNvSpPr>
          <p:nvPr/>
        </p:nvSpPr>
        <p:spPr bwMode="auto">
          <a:xfrm>
            <a:off x="4695825" y="6092825"/>
            <a:ext cx="3389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000">
                <a:solidFill>
                  <a:schemeClr val="folHlink"/>
                </a:solidFill>
                <a:latin typeface="Times New Roman" pitchFamily="18" charset="0"/>
              </a:rPr>
              <a:t>typický rozměr obvodu ... </a:t>
            </a:r>
            <a:r>
              <a:rPr lang="en-GB" i="1">
                <a:solidFill>
                  <a:schemeClr val="folHlink"/>
                </a:solidFill>
                <a:latin typeface="Times New Roman" pitchFamily="18" charset="0"/>
              </a:rPr>
              <a:t>d</a:t>
            </a:r>
            <a:r>
              <a:rPr lang="cs-CZ" sz="1800" i="1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GB" baseline="30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endParaRPr lang="en-GB">
              <a:solidFill>
                <a:schemeClr val="folHlink"/>
              </a:solidFill>
            </a:endParaRPr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>
            <a:off x="5929313" y="5186363"/>
            <a:ext cx="685800" cy="1066800"/>
          </a:xfrm>
          <a:prstGeom prst="ellips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559" name="Freeform 23"/>
          <p:cNvSpPr>
            <a:spLocks/>
          </p:cNvSpPr>
          <p:nvPr/>
        </p:nvSpPr>
        <p:spPr bwMode="auto">
          <a:xfrm>
            <a:off x="6553200" y="6057900"/>
            <a:ext cx="762000" cy="381000"/>
          </a:xfrm>
          <a:custGeom>
            <a:avLst/>
            <a:gdLst>
              <a:gd name="T0" fmla="*/ 480 w 480"/>
              <a:gd name="T1" fmla="*/ 240 h 240"/>
              <a:gd name="T2" fmla="*/ 0 w 480"/>
              <a:gd name="T3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80" h="240">
                <a:moveTo>
                  <a:pt x="480" y="240"/>
                </a:moveTo>
                <a:cubicBezTo>
                  <a:pt x="280" y="140"/>
                  <a:pt x="80" y="40"/>
                  <a:pt x="0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4116388" y="3208338"/>
          <a:ext cx="26431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5" name="Equation" r:id="rId20" imgW="1015920" imgH="215640" progId="Equation.DSMT4">
                  <p:embed/>
                </p:oleObj>
              </mc:Choice>
              <mc:Fallback>
                <p:oleObj name="Equation" r:id="rId20" imgW="101592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3208338"/>
                        <a:ext cx="26431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140200" y="4162425"/>
          <a:ext cx="25209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6" name="Equation" r:id="rId22" imgW="965160" imgH="241200" progId="Equation.DSMT4">
                  <p:embed/>
                </p:oleObj>
              </mc:Choice>
              <mc:Fallback>
                <p:oleObj name="Equation" r:id="rId22" imgW="965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62425"/>
                        <a:ext cx="25209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572000" y="44450"/>
            <a:ext cx="4464050" cy="5794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3200">
                <a:solidFill>
                  <a:srgbClr val="66CCFF"/>
                </a:solidFill>
              </a:rPr>
              <a:t>Kvazistacionární po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2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 autoUpdateAnimBg="0"/>
      <p:bldP spid="65544" grpId="0" animBg="1"/>
      <p:bldP spid="65545" grpId="0" animBg="1"/>
      <p:bldP spid="65546" grpId="0" animBg="1"/>
      <p:bldP spid="65547" grpId="0" animBg="1"/>
      <p:bldP spid="65548" grpId="0" animBg="1"/>
      <p:bldP spid="65549" grpId="0" animBg="1"/>
      <p:bldP spid="65550" grpId="0" animBg="1"/>
      <p:bldP spid="65551" grpId="0" animBg="1"/>
      <p:bldP spid="65556" grpId="0" animBg="1"/>
      <p:bldP spid="65557" grpId="0" autoUpdateAnimBg="0"/>
      <p:bldP spid="65558" grpId="0" animBg="1"/>
      <p:bldP spid="65559" grpId="0" animBg="1"/>
      <p:bldP spid="84996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1028"/>
          <p:cNvSpPr>
            <a:spLocks noChangeArrowheads="1"/>
          </p:cNvSpPr>
          <p:nvPr/>
        </p:nvSpPr>
        <p:spPr bwMode="auto">
          <a:xfrm>
            <a:off x="1547813" y="3933825"/>
            <a:ext cx="5761037" cy="27368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136775" y="4292600"/>
          <a:ext cx="46672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1" name="Equation" r:id="rId3" imgW="1422360" imgH="317160" progId="Equation.DSMT4">
                  <p:embed/>
                </p:oleObj>
              </mc:Choice>
              <mc:Fallback>
                <p:oleObj name="Equation" r:id="rId3" imgW="142236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4292600"/>
                        <a:ext cx="46672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465638" y="2093913"/>
          <a:ext cx="399415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5" imgW="914400" imgH="355320" progId="Equation.DSMT4">
                  <p:embed/>
                </p:oleObj>
              </mc:Choice>
              <mc:Fallback>
                <p:oleObj name="Equation" r:id="rId5" imgW="914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093913"/>
                        <a:ext cx="3994150" cy="1541462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3300"/>
                          </a:gs>
                          <a:gs pos="100000">
                            <a:srgbClr val="FF3300">
                              <a:gamma/>
                              <a:shade val="46275"/>
                              <a:invGamma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Line 4"/>
          <p:cNvSpPr>
            <a:spLocks noChangeShapeType="1"/>
          </p:cNvSpPr>
          <p:nvPr/>
        </p:nvSpPr>
        <p:spPr bwMode="auto">
          <a:xfrm flipH="1">
            <a:off x="5715000" y="4073525"/>
            <a:ext cx="12192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 flipH="1" flipV="1">
            <a:off x="5791200" y="4149725"/>
            <a:ext cx="1066800" cy="1295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-36513" y="44450"/>
            <a:ext cx="9180513" cy="7620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>
                <a:solidFill>
                  <a:srgbClr val="66CCFF"/>
                </a:solidFill>
              </a:rPr>
              <a:t>Kvazistacionární pole</a:t>
            </a:r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124075" y="5248275"/>
          <a:ext cx="42227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3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248275"/>
                        <a:ext cx="42227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6380163" y="3227388"/>
          <a:ext cx="22240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4" name="Equation" r:id="rId9" imgW="876240" imgH="368280" progId="Equation.DSMT4">
                  <p:embed/>
                </p:oleObj>
              </mc:Choice>
              <mc:Fallback>
                <p:oleObj name="Equation" r:id="rId9" imgW="87624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227388"/>
                        <a:ext cx="22240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1423988" y="2506663"/>
          <a:ext cx="21050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5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2506663"/>
                        <a:ext cx="21050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FF3300"/>
                                </a:gs>
                                <a:gs pos="100000">
                                  <a:srgbClr val="FF33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657600" y="2460625"/>
            <a:ext cx="766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ym typeface="Symbol" pitchFamily="18" charset="2"/>
              </a:rPr>
              <a:t></a:t>
            </a:r>
            <a:endParaRPr lang="en-GB"/>
          </a:p>
        </p:txBody>
      </p:sp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395288" y="908050"/>
          <a:ext cx="25923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6" name="Equation" r:id="rId13" imgW="711000" imgH="368280" progId="Equation.DSMT4">
                  <p:embed/>
                </p:oleObj>
              </mc:Choice>
              <mc:Fallback>
                <p:oleObj name="Equation" r:id="rId13" imgW="7110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2592387" cy="1331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  <p:bldP spid="66564" grpId="0" animBg="1"/>
      <p:bldP spid="66565" grpId="0" animBg="1"/>
      <p:bldP spid="665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arad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311150"/>
            <a:ext cx="9372600" cy="716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 descr="http://www.way2science.com/wp-content/uploads/2012/03/faradyanim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628800"/>
            <a:ext cx="3924845" cy="3582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cs-CZ" dirty="0" smtClean="0"/>
              <a:t>jev elektromagnetické indukc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561143"/>
            <a:ext cx="3520694" cy="25391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908720"/>
            <a:ext cx="3555628" cy="3091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68634" y="4293096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ichael Faraday: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68633" y="4810621"/>
            <a:ext cx="827983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lektromotorické napětí (</a:t>
            </a:r>
            <a:r>
              <a:rPr lang="cs-CZ" sz="32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mn</a:t>
            </a:r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 se ve smyčce indukuje </a:t>
            </a:r>
            <a:r>
              <a:rPr lang="cs-CZ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ři </a:t>
            </a:r>
            <a:r>
              <a:rPr lang="cs-CZ" sz="32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změně počtu indukčních čar</a:t>
            </a:r>
            <a:r>
              <a:rPr lang="cs-CZ" sz="32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které procházejí smyčkou.</a:t>
            </a:r>
            <a:endParaRPr lang="en-GB" sz="32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5410200" cy="1008112"/>
          </a:xfrm>
        </p:spPr>
        <p:txBody>
          <a:bodyPr/>
          <a:lstStyle/>
          <a:p>
            <a:pPr algn="l"/>
            <a:r>
              <a:rPr lang="cs-CZ" dirty="0" smtClean="0"/>
              <a:t>formulace M. Faradaye</a:t>
            </a:r>
            <a:endParaRPr lang="en-GB" dirty="0"/>
          </a:p>
        </p:txBody>
      </p:sp>
      <p:pic>
        <p:nvPicPr>
          <p:cNvPr id="94210" name="Picture 2" descr="http://t3.gstatic.com/images?q=tbn:ANd9GcSsc2sf4h7vpqrYkVi-OQiotw6EKtuJW9pXnq10wReLLos6ZRq_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165745"/>
            <a:ext cx="1800225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/>
      <p:bldP spid="92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18" y="1268760"/>
            <a:ext cx="2763862" cy="2402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Line 7"/>
          <p:cNvSpPr>
            <a:spLocks noChangeShapeType="1"/>
          </p:cNvSpPr>
          <p:nvPr/>
        </p:nvSpPr>
        <p:spPr bwMode="auto">
          <a:xfrm flipH="1">
            <a:off x="4788024" y="4744194"/>
            <a:ext cx="936104" cy="0"/>
          </a:xfrm>
          <a:prstGeom prst="line">
            <a:avLst/>
          </a:prstGeom>
          <a:noFill/>
          <a:ln w="28575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2776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Faradayův</a:t>
            </a:r>
            <a:r>
              <a:rPr lang="en-GB" dirty="0"/>
              <a:t> </a:t>
            </a:r>
            <a:r>
              <a:rPr lang="en-GB" dirty="0" err="1" smtClean="0"/>
              <a:t>zákon</a:t>
            </a:r>
            <a:r>
              <a:rPr lang="en-GB" dirty="0" smtClean="0"/>
              <a:t> </a:t>
            </a:r>
            <a:r>
              <a:rPr lang="en-GB" dirty="0" err="1" smtClean="0"/>
              <a:t>elektromagnetické</a:t>
            </a:r>
            <a:r>
              <a:rPr lang="en-GB" dirty="0"/>
              <a:t/>
            </a:r>
            <a:br>
              <a:rPr lang="en-GB" dirty="0"/>
            </a:br>
            <a:r>
              <a:rPr lang="en-GB" dirty="0" err="1" smtClean="0"/>
              <a:t>indukce</a:t>
            </a:r>
            <a:endParaRPr lang="en-GB" dirty="0"/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696280" y="1856576"/>
            <a:ext cx="499922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elikost </a:t>
            </a:r>
            <a:r>
              <a:rPr lang="cs-CZ" sz="28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mn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ve vodivé smyčce je rovna </a:t>
            </a:r>
            <a:r>
              <a:rPr lang="cs-CZ" sz="280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rychlosti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měny magnetického indukčního toku procházejícího touto smyčkou.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5724128" y="4184610"/>
                <a:ext cx="2622962" cy="1222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Φ</m:t>
                          </m:r>
                        </m:e>
                        <m:sub>
                          <m:r>
                            <a:rPr lang="cs-CZ" sz="28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  <m:r>
                        <a:rPr lang="cs-CZ" sz="28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cs-CZ" sz="280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</m:acc>
                          <m:r>
                            <a:rPr lang="cs-CZ" sz="28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28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4184610"/>
                <a:ext cx="2622962" cy="122251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1854333" y="4399877"/>
                <a:ext cx="2717667" cy="1261371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4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sz="4000" b="0" i="1" kern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4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4000" b="0" i="0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4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4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40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4000" b="0" i="0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4000" b="0" i="1" kern="0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333" y="4399877"/>
                <a:ext cx="2717667" cy="12613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" grpId="0"/>
      <p:bldP spid="3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905000"/>
            <a:ext cx="7505700" cy="338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533400" y="2362200"/>
            <a:ext cx="1066800" cy="381000"/>
          </a:xfrm>
          <a:prstGeom prst="homePlate">
            <a:avLst>
              <a:gd name="adj" fmla="val 6734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533400" y="2819400"/>
            <a:ext cx="1066800" cy="381000"/>
          </a:xfrm>
          <a:prstGeom prst="homePlate">
            <a:avLst>
              <a:gd name="adj" fmla="val 6734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533400" y="3962400"/>
            <a:ext cx="1066800" cy="381000"/>
          </a:xfrm>
          <a:prstGeom prst="homePlate">
            <a:avLst>
              <a:gd name="adj" fmla="val 6734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524000" y="5562600"/>
            <a:ext cx="4087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800">
                <a:solidFill>
                  <a:schemeClr val="hlink"/>
                </a:solidFill>
                <a:latin typeface="Times New Roman" pitchFamily="18" charset="0"/>
              </a:rPr>
              <a:t>nebo tak, tak i tak </a:t>
            </a:r>
            <a:r>
              <a:rPr lang="cs-CZ" sz="2800" u="sng">
                <a:solidFill>
                  <a:schemeClr val="hlink"/>
                </a:solidFill>
                <a:latin typeface="Times New Roman" pitchFamily="18" charset="0"/>
              </a:rPr>
              <a:t>současně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3064664" y="898674"/>
                <a:ext cx="3014671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664" y="898674"/>
                <a:ext cx="3014671" cy="13781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nimBg="1"/>
      <p:bldP spid="11272" grpId="0" animBg="1"/>
      <p:bldP spid="112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827584" y="5766355"/>
            <a:ext cx="21272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mil Lenz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804 - 1865</a:t>
            </a:r>
            <a:endParaRPr lang="en-GB" sz="1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91137" name="Picture 1" descr="lenz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52936"/>
            <a:ext cx="2127250" cy="2913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8112"/>
          </a:xfrm>
        </p:spPr>
        <p:txBody>
          <a:bodyPr/>
          <a:lstStyle/>
          <a:p>
            <a:pPr algn="l"/>
            <a:r>
              <a:rPr lang="cs-CZ" dirty="0" err="1" smtClean="0"/>
              <a:t>Lenzův</a:t>
            </a:r>
            <a:r>
              <a:rPr lang="cs-CZ" dirty="0" smtClean="0"/>
              <a:t> zák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délník 9"/>
              <p:cNvSpPr/>
              <p:nvPr/>
            </p:nvSpPr>
            <p:spPr>
              <a:xfrm>
                <a:off x="605409" y="980728"/>
                <a:ext cx="2500748" cy="1144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ℰ</m:t>
                      </m:r>
                      <m:r>
                        <a:rPr lang="cs-CZ" sz="3600" i="1" ker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f>
                        <m:fPr>
                          <m:ctrlPr>
                            <a:rPr lang="cs-CZ" sz="3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cs-CZ" sz="3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b>
                            <m:sSubPr>
                              <m:ctrlPr>
                                <a:rPr lang="cs-CZ" sz="3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3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cs-CZ" sz="3600" i="1" ker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cs-CZ" sz="3600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600" i="1" ker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09" y="980728"/>
                <a:ext cx="2500748" cy="1144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ine 7"/>
          <p:cNvSpPr>
            <a:spLocks noChangeShapeType="1"/>
          </p:cNvSpPr>
          <p:nvPr/>
        </p:nvSpPr>
        <p:spPr bwMode="auto">
          <a:xfrm flipH="1" flipV="1">
            <a:off x="1835696" y="1844824"/>
            <a:ext cx="0" cy="7920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GB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347864" y="908720"/>
            <a:ext cx="550328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ndukovaný proud (</a:t>
            </a:r>
            <a:r>
              <a:rPr lang="cs-CZ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 má takový směr, že magnetické pole (</a:t>
            </a:r>
            <a:r>
              <a:rPr lang="cs-CZ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</a:t>
            </a:r>
            <a:r>
              <a:rPr lang="cs-CZ" sz="28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 tímto proudem vzbuzené působí </a:t>
            </a:r>
            <a:r>
              <a:rPr lang="cs-CZ" sz="2800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proti změně 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gnetického pole </a:t>
            </a:r>
            <a:r>
              <a:rPr lang="cs-CZ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(</a:t>
            </a:r>
            <a:r>
              <a:rPr lang="cs-CZ" sz="2800" i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B</a:t>
            </a:r>
            <a:r>
              <a:rPr lang="cs-CZ" sz="2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</a:rPr>
              <a:t>) </a:t>
            </a:r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která proud indukovala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13" name="Picture 205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081" y="3573016"/>
            <a:ext cx="2824128" cy="2702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05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7233" y="3573016"/>
            <a:ext cx="2660007" cy="267549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1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22363"/>
            <a:ext cx="7848600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-27385"/>
            <a:ext cx="8229600" cy="1008113"/>
          </a:xfrm>
        </p:spPr>
        <p:txBody>
          <a:bodyPr/>
          <a:lstStyle/>
          <a:p>
            <a:pPr algn="l"/>
            <a:r>
              <a:rPr lang="cs-CZ" dirty="0" err="1"/>
              <a:t>Lenzův</a:t>
            </a:r>
            <a:r>
              <a:rPr lang="cs-CZ" dirty="0"/>
              <a:t> zák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CH1">
  <a:themeElements>
    <a:clrScheme name="Aerodynamika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erodynamika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8</TotalTime>
  <Words>1159</Words>
  <Application>Microsoft Office PowerPoint</Application>
  <PresentationFormat>Předvádění na obrazovce (4:3)</PresentationFormat>
  <Paragraphs>132</Paragraphs>
  <Slides>29</Slides>
  <Notes>0</Notes>
  <HiddenSlides>6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9</vt:i4>
      </vt:variant>
    </vt:vector>
  </HeadingPairs>
  <TitlesOfParts>
    <vt:vector size="32" baseType="lpstr">
      <vt:lpstr>RCH1</vt:lpstr>
      <vt:lpstr>Rovnice</vt:lpstr>
      <vt:lpstr>Equation</vt:lpstr>
      <vt:lpstr>Prezentace aplikace PowerPoint</vt:lpstr>
      <vt:lpstr>statická a dynamická pole</vt:lpstr>
      <vt:lpstr>Prezentace aplikace PowerPoint</vt:lpstr>
      <vt:lpstr>jev elektromagnetické indukce</vt:lpstr>
      <vt:lpstr>formulace M. Faradaye</vt:lpstr>
      <vt:lpstr>Faradayův zákon elektromagnetické indukce</vt:lpstr>
      <vt:lpstr>Prezentace aplikace PowerPoint</vt:lpstr>
      <vt:lpstr>Lenzův zákon</vt:lpstr>
      <vt:lpstr>Lenzův zákon</vt:lpstr>
      <vt:lpstr>aplikace: elektrická kytara</vt:lpstr>
      <vt:lpstr>aplikace: výroba elektřiny</vt:lpstr>
      <vt:lpstr>indukce a přenosy energie</vt:lpstr>
      <vt:lpstr>Prezentace aplikace PowerPoint</vt:lpstr>
      <vt:lpstr>vířivé proudy</vt:lpstr>
      <vt:lpstr>vířivé proudy: aplikace</vt:lpstr>
      <vt:lpstr>indukované elektrické pole</vt:lpstr>
      <vt:lpstr>orientace křivky a plochy</vt:lpstr>
      <vt:lpstr>betatron</vt:lpstr>
      <vt:lpstr>betatron</vt:lpstr>
      <vt:lpstr>indukce vně magnetického pole</vt:lpstr>
      <vt:lpstr>Prezentace aplikace PowerPoint</vt:lpstr>
      <vt:lpstr>Ampérův-Maxwellův zákon</vt:lpstr>
      <vt:lpstr>Prezentace aplikace PowerPoint</vt:lpstr>
      <vt:lpstr>Prezentace aplikace PowerPoint</vt:lpstr>
      <vt:lpstr>Prezentace aplikace PowerPoint</vt:lpstr>
      <vt:lpstr>Maxwellovy rovnice</vt:lpstr>
      <vt:lpstr>kvazistacionární aproximace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dim Chmelik</dc:creator>
  <cp:lastModifiedBy>Radim Chmelik</cp:lastModifiedBy>
  <cp:revision>121</cp:revision>
  <dcterms:created xsi:type="dcterms:W3CDTF">1601-01-01T00:00:00Z</dcterms:created>
  <dcterms:modified xsi:type="dcterms:W3CDTF">2012-04-29T14:52:22Z</dcterms:modified>
</cp:coreProperties>
</file>